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horzAnchor="margin" w:tblpY="1080"/>
        <w:tblW w:w="0" w:type="auto"/>
        <w:tblLook w:val="04A0" w:firstRow="1" w:lastRow="0" w:firstColumn="1" w:lastColumn="0" w:noHBand="0" w:noVBand="1"/>
      </w:tblPr>
      <w:tblGrid>
        <w:gridCol w:w="4698"/>
        <w:gridCol w:w="4698"/>
      </w:tblGrid>
      <w:tr w:rsidR="00173FCE" w:rsidRPr="00ED4F86" w:rsidTr="00A24932">
        <w:tc>
          <w:tcPr>
            <w:tcW w:w="4698" w:type="dxa"/>
            <w:tcBorders>
              <w:top w:val="thickThinMediumGap" w:sz="24" w:space="0" w:color="70AD47"/>
              <w:bottom w:val="thickThinMediumGap" w:sz="24" w:space="0" w:color="70AD47"/>
              <w:right w:val="thickThinMediumGap" w:sz="24" w:space="0" w:color="70AD47"/>
            </w:tcBorders>
          </w:tcPr>
          <w:p w:rsidR="00173FCE" w:rsidRPr="00ED4F86" w:rsidRDefault="00173FCE" w:rsidP="00A2493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Morfologie matematică </w:t>
            </w:r>
          </w:p>
          <w:p w:rsidR="00173FCE" w:rsidRPr="00ED4F86" w:rsidRDefault="00173FCE" w:rsidP="00A2493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>1.Notiunea de obiect și de fundal</w:t>
            </w:r>
          </w:p>
          <w:p w:rsidR="00173FCE" w:rsidRPr="00ED4F86" w:rsidRDefault="00173FCE" w:rsidP="00A2493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>2.Elementul structurant</w:t>
            </w:r>
          </w:p>
          <w:p w:rsidR="00173FCE" w:rsidRPr="00ED4F86" w:rsidRDefault="00173FCE" w:rsidP="00A2493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>3.Dilatarea</w:t>
            </w:r>
          </w:p>
          <w:p w:rsidR="00173FCE" w:rsidRPr="00ED4F86" w:rsidRDefault="00173FCE" w:rsidP="00A2493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>4.Erodarea</w:t>
            </w:r>
          </w:p>
          <w:p w:rsidR="00173FCE" w:rsidRPr="00ED4F86" w:rsidRDefault="00173FCE" w:rsidP="00A2493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>5.Opera</w:t>
            </w:r>
            <w:r w:rsidR="007B323E">
              <w:rPr>
                <w:rFonts w:ascii="Times New Roman" w:hAnsi="Times New Roman" w:cs="Times New Roman"/>
                <w:b/>
                <w:sz w:val="24"/>
                <w:szCs w:val="24"/>
              </w:rPr>
              <w:t>ț</w:t>
            </w: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ile de deschidere și închidere </w:t>
            </w:r>
          </w:p>
          <w:p w:rsidR="00173FCE" w:rsidRPr="00ED4F86" w:rsidRDefault="00173FCE" w:rsidP="00A2493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>6.Gradientul morfologic, conturul interior și exterior</w:t>
            </w:r>
          </w:p>
        </w:tc>
        <w:tc>
          <w:tcPr>
            <w:tcW w:w="4698" w:type="dxa"/>
            <w:tcBorders>
              <w:top w:val="thickThinMediumGap" w:sz="24" w:space="0" w:color="70AD47"/>
              <w:left w:val="thickThinMediumGap" w:sz="24" w:space="0" w:color="70AD47"/>
              <w:bottom w:val="thickThinMediumGap" w:sz="24" w:space="0" w:color="70AD47"/>
            </w:tcBorders>
          </w:tcPr>
          <w:p w:rsidR="00173FCE" w:rsidRPr="00ED4F86" w:rsidRDefault="00173FCE" w:rsidP="00A2493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7. Transformări morfologice </w:t>
            </w:r>
          </w:p>
          <w:p w:rsidR="00173FCE" w:rsidRPr="00ED4F86" w:rsidRDefault="00173FCE" w:rsidP="00A2493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>7.1 Transformarea  Black Hat</w:t>
            </w:r>
          </w:p>
          <w:p w:rsidR="00173FCE" w:rsidRPr="00ED4F86" w:rsidRDefault="00173FCE" w:rsidP="00A2493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>7.2 Transformarea  Top-Hat</w:t>
            </w:r>
          </w:p>
          <w:p w:rsidR="00173FCE" w:rsidRPr="00ED4F86" w:rsidRDefault="00173FCE" w:rsidP="00A2493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>7. Transformarea  Hit-or-Miss</w:t>
            </w:r>
          </w:p>
          <w:p w:rsidR="00173FCE" w:rsidRDefault="00173FCE" w:rsidP="00A2493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>8. Scheletonizarea</w:t>
            </w:r>
          </w:p>
          <w:p w:rsidR="007B323E" w:rsidRDefault="007B323E" w:rsidP="007B323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9. Procesarea imaginilor cu </w:t>
            </w: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>Skimage</w:t>
            </w:r>
          </w:p>
          <w:p w:rsidR="007B323E" w:rsidRPr="007B323E" w:rsidRDefault="007B323E" w:rsidP="007B323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9. </w:t>
            </w:r>
            <w:r w:rsidRPr="007B323E">
              <w:rPr>
                <w:b/>
                <w:sz w:val="24"/>
              </w:rPr>
              <w:t xml:space="preserve"> </w:t>
            </w:r>
            <w:r w:rsidRPr="007B323E">
              <w:rPr>
                <w:rFonts w:ascii="Times New Roman" w:hAnsi="Times New Roman" w:cs="Times New Roman"/>
                <w:b/>
                <w:sz w:val="24"/>
                <w:szCs w:val="24"/>
              </w:rPr>
              <w:t>Operații morfologice pentru niveluri de gri</w:t>
            </w:r>
          </w:p>
          <w:p w:rsidR="007B323E" w:rsidRPr="00ED4F86" w:rsidRDefault="007B323E" w:rsidP="00A2493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73FCE" w:rsidRPr="00ED4F86" w:rsidRDefault="00173FCE" w:rsidP="00A2493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>Aplica</w:t>
            </w:r>
            <w:r w:rsidR="007B323E">
              <w:rPr>
                <w:rFonts w:ascii="Times New Roman" w:hAnsi="Times New Roman" w:cs="Times New Roman"/>
                <w:b/>
                <w:sz w:val="24"/>
                <w:szCs w:val="24"/>
              </w:rPr>
              <w:t>ț</w:t>
            </w: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>ii</w:t>
            </w:r>
          </w:p>
          <w:p w:rsidR="00173FCE" w:rsidRPr="00ED4F86" w:rsidRDefault="00173FCE" w:rsidP="00A2493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4F86">
              <w:rPr>
                <w:rFonts w:ascii="Times New Roman" w:hAnsi="Times New Roman" w:cs="Times New Roman"/>
                <w:b/>
                <w:sz w:val="24"/>
                <w:szCs w:val="24"/>
              </w:rPr>
              <w:t>Webografie</w:t>
            </w:r>
          </w:p>
        </w:tc>
      </w:tr>
    </w:tbl>
    <w:p w:rsidR="00173FCE" w:rsidRPr="00ED4F86" w:rsidRDefault="00173FCE" w:rsidP="00173FCE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jc w:val="center"/>
        <w:rPr>
          <w:rFonts w:ascii="Forte" w:hAnsi="Forte"/>
          <w:b/>
          <w:sz w:val="48"/>
        </w:rPr>
      </w:pPr>
      <w:r w:rsidRPr="00ED4F86">
        <w:rPr>
          <w:rFonts w:ascii="Forte" w:hAnsi="Forte"/>
          <w:b/>
          <w:sz w:val="48"/>
        </w:rPr>
        <w:t>Cursul 3</w:t>
      </w:r>
    </w:p>
    <w:p w:rsidR="00173FCE" w:rsidRPr="00ED4F86" w:rsidRDefault="00173FCE" w:rsidP="00173FCE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</w:rPr>
      </w:pPr>
      <w:r w:rsidRPr="00ED4F86">
        <w:rPr>
          <w:rFonts w:ascii="Times New Roman" w:hAnsi="Times New Roman" w:cs="Times New Roman"/>
          <w:b/>
          <w:sz w:val="24"/>
          <w:szCs w:val="24"/>
        </w:rPr>
        <w:t xml:space="preserve">Morfologie matematică </w:t>
      </w:r>
    </w:p>
    <w:p w:rsidR="00173FCE" w:rsidRPr="00ED4F86" w:rsidRDefault="00173FCE" w:rsidP="00173FCE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Oper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ile morfologice se aplică numai pe</w:t>
      </w:r>
      <w:r w:rsidRPr="00ED4F86">
        <w:rPr>
          <w:rFonts w:ascii="Times New Roman" w:hAnsi="Times New Roman" w:cs="Times New Roman"/>
          <w:b/>
          <w:sz w:val="24"/>
          <w:szCs w:val="24"/>
        </w:rPr>
        <w:t xml:space="preserve"> imagini binare</w:t>
      </w:r>
      <w:r w:rsidRPr="00ED4F86">
        <w:rPr>
          <w:rStyle w:val="FootnoteReference"/>
          <w:rFonts w:ascii="Times New Roman" w:hAnsi="Times New Roman" w:cs="Times New Roman"/>
          <w:b/>
          <w:sz w:val="24"/>
          <w:szCs w:val="24"/>
        </w:rPr>
        <w:footnoteReference w:id="1"/>
      </w:r>
      <w:r w:rsidRPr="00ED4F86">
        <w:rPr>
          <w:rFonts w:ascii="Times New Roman" w:hAnsi="Times New Roman" w:cs="Times New Roman"/>
          <w:sz w:val="24"/>
          <w:szCs w:val="24"/>
        </w:rPr>
        <w:t xml:space="preserve"> și au ca efect modificarea structurii obiectelor co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unte de imagine. Oper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ile morfologice sunt etape intermediare de procesare a imaginii, în etapele de pre- sau post-procesare acestea se folosesc pentru  ob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nerea unei reprezentări sau descrieri a formei obiectelor sau regiunilor (contururi, schelete, înfăşurători convexe).</w:t>
      </w:r>
    </w:p>
    <w:p w:rsidR="00173FCE" w:rsidRPr="00ED4F86" w:rsidRDefault="00173FCE" w:rsidP="00173FCE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Principalele oper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i morfologice sunt dilatarea şi eroziunea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</w:rPr>
        <w:footnoteReference w:id="2"/>
      </w:r>
      <w:r w:rsidRPr="00ED4F86">
        <w:rPr>
          <w:rFonts w:ascii="Times New Roman" w:hAnsi="Times New Roman" w:cs="Times New Roman"/>
          <w:sz w:val="24"/>
          <w:szCs w:val="24"/>
        </w:rPr>
        <w:t>. Efectul acestora este de mărire / micșorare a obiectelor din imagine.</w:t>
      </w:r>
    </w:p>
    <w:p w:rsidR="00173FCE" w:rsidRPr="00ED4F86" w:rsidRDefault="00173FCE" w:rsidP="00173FCE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highlight w:val="yellow"/>
        </w:rPr>
        <w:t>Transformările morfologice au nevoie de două argumente, primul este imaginea originală iar a doi-lea se numește element structurant sau nucleu care ac</w:t>
      </w:r>
      <w:r w:rsidR="007B323E">
        <w:rPr>
          <w:rFonts w:ascii="Times New Roman" w:hAnsi="Times New Roman" w:cs="Times New Roman"/>
          <w:sz w:val="24"/>
          <w:szCs w:val="24"/>
          <w:highlight w:val="yellow"/>
        </w:rPr>
        <w:t>ț</w:t>
      </w:r>
      <w:r w:rsidRPr="00ED4F86">
        <w:rPr>
          <w:rFonts w:ascii="Times New Roman" w:hAnsi="Times New Roman" w:cs="Times New Roman"/>
          <w:sz w:val="24"/>
          <w:szCs w:val="24"/>
          <w:highlight w:val="yellow"/>
        </w:rPr>
        <w:t>ionează în func</w:t>
      </w:r>
      <w:r w:rsidR="007B323E">
        <w:rPr>
          <w:rFonts w:ascii="Times New Roman" w:hAnsi="Times New Roman" w:cs="Times New Roman"/>
          <w:sz w:val="24"/>
          <w:szCs w:val="24"/>
          <w:highlight w:val="yellow"/>
        </w:rPr>
        <w:t>ț</w:t>
      </w:r>
      <w:r w:rsidRPr="00ED4F86">
        <w:rPr>
          <w:rFonts w:ascii="Times New Roman" w:hAnsi="Times New Roman" w:cs="Times New Roman"/>
          <w:sz w:val="24"/>
          <w:szCs w:val="24"/>
          <w:highlight w:val="yellow"/>
        </w:rPr>
        <w:t>ie de natura opera</w:t>
      </w:r>
      <w:r w:rsidR="007B323E">
        <w:rPr>
          <w:rFonts w:ascii="Times New Roman" w:hAnsi="Times New Roman" w:cs="Times New Roman"/>
          <w:sz w:val="24"/>
          <w:szCs w:val="24"/>
          <w:highlight w:val="yellow"/>
        </w:rPr>
        <w:t>ț</w:t>
      </w:r>
      <w:r w:rsidRPr="00ED4F86">
        <w:rPr>
          <w:rFonts w:ascii="Times New Roman" w:hAnsi="Times New Roman" w:cs="Times New Roman"/>
          <w:sz w:val="24"/>
          <w:szCs w:val="24"/>
          <w:highlight w:val="yellow"/>
        </w:rPr>
        <w:t>iei morfologice și de forma acestuia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  <w:highlight w:val="yellow"/>
        </w:rPr>
        <w:footnoteReference w:id="3"/>
      </w:r>
      <w:r w:rsidRPr="00ED4F86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173FCE" w:rsidRPr="00ED4F86" w:rsidRDefault="00173FCE" w:rsidP="00173FCE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D4F86">
        <w:rPr>
          <w:rFonts w:ascii="Times New Roman" w:hAnsi="Times New Roman" w:cs="Times New Roman"/>
          <w:b/>
          <w:sz w:val="24"/>
          <w:szCs w:val="24"/>
        </w:rPr>
        <w:t>1.Notiunea de obiect și de fundal</w:t>
      </w:r>
    </w:p>
    <w:p w:rsidR="00173FCE" w:rsidRPr="00ED4F86" w:rsidRDefault="00173FCE" w:rsidP="00173FCE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O imagine digitală este formată dintr-un fundal și din obiecte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</w:rPr>
        <w:footnoteReference w:id="4"/>
      </w:r>
      <w:r w:rsidRPr="00ED4F86">
        <w:rPr>
          <w:rFonts w:ascii="Times New Roman" w:hAnsi="Times New Roman" w:cs="Times New Roman"/>
          <w:sz w:val="24"/>
          <w:szCs w:val="24"/>
        </w:rPr>
        <w:t>. Prin oper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 xml:space="preserve">ia de biarizare  fiecare pixel este restrâns la o valoare de </w:t>
      </w:r>
      <w:r w:rsidRPr="00ED4F86">
        <w:rPr>
          <w:rFonts w:ascii="Times New Roman" w:hAnsi="Times New Roman" w:cs="Times New Roman"/>
          <w:b/>
          <w:sz w:val="24"/>
          <w:szCs w:val="24"/>
        </w:rPr>
        <w:t>0 sau 1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</w:rPr>
        <w:footnoteReference w:id="5"/>
      </w:r>
      <w:r w:rsidRPr="00ED4F86">
        <w:rPr>
          <w:rFonts w:ascii="Times New Roman" w:hAnsi="Times New Roman" w:cs="Times New Roman"/>
          <w:sz w:val="24"/>
          <w:szCs w:val="24"/>
        </w:rPr>
        <w:t xml:space="preserve">, astfel obiectele devin mai ușor de identificat și analizat, identificarea obiectelor dintr-o imagine  color sau cu niveluri de gri poate fi o sarcină foarte dificilă. </w:t>
      </w:r>
    </w:p>
    <w:p w:rsidR="00173FCE" w:rsidRPr="00ED4F86" w:rsidRDefault="00173FCE" w:rsidP="00173FCE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Metoda de analiză a obiectelor în acest capitol este una morfologică (din cuvântul grecesc </w:t>
      </w:r>
      <w:r w:rsidRPr="00ED4F86">
        <w:rPr>
          <w:rFonts w:ascii="Times New Roman" w:hAnsi="Times New Roman" w:cs="Times New Roman"/>
          <w:i/>
          <w:iCs/>
          <w:sz w:val="24"/>
          <w:szCs w:val="24"/>
        </w:rPr>
        <w:t>morphē</w:t>
      </w:r>
      <w:r w:rsidRPr="00ED4F86">
        <w:rPr>
          <w:rFonts w:ascii="Times New Roman" w:hAnsi="Times New Roman" w:cs="Times New Roman"/>
          <w:sz w:val="24"/>
          <w:szCs w:val="24"/>
        </w:rPr>
        <w:t>, adică înfă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șare sau formă).</w:t>
      </w:r>
    </w:p>
    <w:p w:rsidR="00173FCE" w:rsidRPr="00ED4F86" w:rsidRDefault="00173FCE" w:rsidP="00173FCE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lastRenderedPageBreak/>
        <w:drawing>
          <wp:inline distT="0" distB="0" distL="0" distR="0" wp14:anchorId="495AF815" wp14:editId="41EC252E">
            <wp:extent cx="2458085" cy="2029460"/>
            <wp:effectExtent l="0" t="0" r="0" b="889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085" cy="202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spacing w:after="0"/>
        <w:rPr>
          <w:rFonts w:ascii="Times New Roman" w:hAnsi="Times New Roman" w:cs="Times New Roman"/>
          <w:color w:val="FFFFFF" w:themeColor="background1"/>
          <w:sz w:val="24"/>
          <w:szCs w:val="24"/>
        </w:rPr>
      </w:pPr>
    </w:p>
    <w:p w:rsidR="00FF7A75" w:rsidRDefault="00FF7A75" w:rsidP="00173F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odalitatile de procesare ale imaginilor cu operații morfologice in Python se poate realiza cu proceduri din biblioteca OpenCv sau </w:t>
      </w:r>
      <w:r w:rsidRPr="007B323E">
        <w:rPr>
          <w:rFonts w:ascii="Times New Roman" w:hAnsi="Times New Roman" w:cs="Times New Roman"/>
          <w:sz w:val="24"/>
          <w:szCs w:val="24"/>
        </w:rPr>
        <w:t xml:space="preserve">biblioteca </w:t>
      </w:r>
      <w:r w:rsidRPr="00FF7A75">
        <w:rPr>
          <w:rFonts w:ascii="Times New Roman" w:hAnsi="Times New Roman" w:cs="Times New Roman"/>
          <w:sz w:val="24"/>
          <w:szCs w:val="24"/>
          <w:highlight w:val="yellow"/>
        </w:rPr>
        <w:t>Skimage</w:t>
      </w:r>
      <w:r>
        <w:rPr>
          <w:rFonts w:ascii="Times New Roman" w:hAnsi="Times New Roman" w:cs="Times New Roman"/>
          <w:sz w:val="24"/>
          <w:szCs w:val="24"/>
        </w:rPr>
        <w:t xml:space="preserve">, pentru a o folosi pe cea din urmă </w:t>
      </w:r>
      <w:r w:rsidRPr="007B323E">
        <w:rPr>
          <w:rFonts w:ascii="Times New Roman" w:hAnsi="Times New Roman" w:cs="Times New Roman"/>
          <w:sz w:val="24"/>
          <w:szCs w:val="24"/>
        </w:rPr>
        <w:t xml:space="preserve">instalați </w:t>
      </w:r>
      <w:r w:rsidRPr="00FF7A75">
        <w:rPr>
          <w:rFonts w:ascii="Times New Roman" w:hAnsi="Times New Roman" w:cs="Times New Roman"/>
          <w:sz w:val="24"/>
          <w:szCs w:val="24"/>
          <w:highlight w:val="yellow"/>
        </w:rPr>
        <w:t>scikit-image</w:t>
      </w:r>
      <w:r w:rsidRPr="007B323E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B323E">
        <w:rPr>
          <w:rFonts w:ascii="Times New Roman" w:hAnsi="Times New Roman" w:cs="Times New Roman"/>
          <w:sz w:val="24"/>
          <w:szCs w:val="24"/>
        </w:rPr>
        <w:t>Skimage este o colecție de algoritmi implementați pentru prelucrarea imaginilor in Python</w:t>
      </w:r>
      <w:r>
        <w:rPr>
          <w:rFonts w:ascii="Times New Roman" w:hAnsi="Times New Roman" w:cs="Times New Roman"/>
          <w:sz w:val="24"/>
          <w:szCs w:val="24"/>
        </w:rPr>
        <w:t>, usor de acesat</w:t>
      </w:r>
      <w:r w:rsidRPr="007B323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F7A75" w:rsidRDefault="00FF7A75" w:rsidP="00173F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ate procedurile vor fi importate în antet.</w:t>
      </w:r>
    </w:p>
    <w:p w:rsidR="00FF7A75" w:rsidRDefault="00FF7A75" w:rsidP="00173F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emplu:</w:t>
      </w:r>
    </w:p>
    <w:p w:rsidR="00FF7A75" w:rsidRDefault="002E7C48" w:rsidP="00173FCE">
      <w:pPr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</w:pP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r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>2.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from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image.morphology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quar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ilation,erosion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opening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closing,white_tophat,black_topha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eletonize,convex_hull_imag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r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3. </w:t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>from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image.morphology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isk</w:t>
      </w:r>
    </w:p>
    <w:p w:rsidR="002E7C48" w:rsidRPr="002E7C48" w:rsidRDefault="002E7C48" w:rsidP="002E7C4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2E7C48">
        <w:rPr>
          <w:rFonts w:ascii="Times New Roman" w:hAnsi="Times New Roman" w:cs="Times New Roman"/>
          <w:sz w:val="24"/>
          <w:szCs w:val="24"/>
        </w:rPr>
        <w:t>Importarea imaginilor se poate face de pe un disk al PC (se adugă calea), din folder-ul curent (nu se mai adugă calea) sau imagini din biblioteca skimage</w:t>
      </w:r>
    </w:p>
    <w:p w:rsidR="002E7C48" w:rsidRDefault="002E7C48" w:rsidP="00173FCE">
      <w:pPr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</w:pPr>
    </w:p>
    <w:p w:rsidR="002E7C48" w:rsidRDefault="002E7C48" w:rsidP="00173FCE">
      <w:pPr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</w:pP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>from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imag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ata</w:t>
      </w:r>
    </w:p>
    <w:p w:rsidR="002E7C48" w:rsidRDefault="002E7C48" w:rsidP="00173FCE">
      <w:pPr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</w:pP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horse = data.horse()</w:t>
      </w:r>
    </w:p>
    <w:p w:rsidR="002E7C48" w:rsidRDefault="002E7C48" w:rsidP="00173F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i multe imagini care pot acesate cu procedura </w:t>
      </w:r>
      <w:r w:rsidRPr="002E7C48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ata</w:t>
      </w:r>
      <w:r>
        <w:rPr>
          <w:rFonts w:ascii="Times New Roman" w:hAnsi="Times New Roman" w:cs="Times New Roman"/>
          <w:sz w:val="24"/>
          <w:szCs w:val="24"/>
        </w:rPr>
        <w:t xml:space="preserve"> le gasiți accesând link-ul:</w:t>
      </w:r>
    </w:p>
    <w:p w:rsidR="002E7C48" w:rsidRDefault="00BB5729" w:rsidP="00173FCE">
      <w:pPr>
        <w:rPr>
          <w:rFonts w:ascii="Times New Roman" w:hAnsi="Times New Roman" w:cs="Times New Roman"/>
          <w:sz w:val="24"/>
          <w:szCs w:val="24"/>
        </w:rPr>
      </w:pPr>
      <w:hyperlink r:id="rId9" w:history="1">
        <w:r w:rsidR="002E7C48" w:rsidRPr="002C572C">
          <w:rPr>
            <w:rStyle w:val="Hyperlink"/>
            <w:rFonts w:ascii="Times New Roman" w:hAnsi="Times New Roman" w:cs="Times New Roman"/>
            <w:sz w:val="24"/>
            <w:szCs w:val="24"/>
          </w:rPr>
          <w:t>https://scikit-image.org/docs/stable/api/skimage.data.html</w:t>
        </w:r>
      </w:hyperlink>
    </w:p>
    <w:p w:rsidR="002E7C48" w:rsidRPr="00FF7A75" w:rsidRDefault="002E7C48" w:rsidP="00173FCE">
      <w:pPr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</w:rPr>
      </w:pPr>
      <w:r w:rsidRPr="00ED4F86">
        <w:rPr>
          <w:rFonts w:ascii="Times New Roman" w:hAnsi="Times New Roman" w:cs="Times New Roman"/>
          <w:b/>
          <w:sz w:val="24"/>
          <w:szCs w:val="24"/>
        </w:rPr>
        <w:t>2.Elementul structurant</w:t>
      </w:r>
    </w:p>
    <w:p w:rsidR="00173FCE" w:rsidRPr="00ED4F86" w:rsidRDefault="00173FCE" w:rsidP="00173FCE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Transformările morfologice modifică structura obiectelor ca urmare a interac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unii dintre elementul structurant și imaginea originală binarizată.</w:t>
      </w:r>
    </w:p>
    <w:p w:rsidR="00173FCE" w:rsidRPr="00ED4F86" w:rsidRDefault="00173FCE" w:rsidP="00173FCE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Elementul structurant este o multime geometrică, arbitrară, impusă și cunoscută. Forma elementului structurant determină proprietatile obiectelor din imagine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</w:rPr>
        <w:footnoteReference w:id="6"/>
      </w:r>
      <w:r w:rsidRPr="00ED4F86">
        <w:rPr>
          <w:rFonts w:ascii="Times New Roman" w:hAnsi="Times New Roman" w:cs="Times New Roman"/>
          <w:sz w:val="24"/>
          <w:szCs w:val="24"/>
        </w:rPr>
        <w:t>.</w:t>
      </w:r>
    </w:p>
    <w:p w:rsidR="00173FCE" w:rsidRPr="00ED4F86" w:rsidRDefault="00173FCE" w:rsidP="00173FCE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  <w:u w:val="single"/>
        </w:rPr>
      </w:pPr>
      <w:r w:rsidRPr="00ED4F86">
        <w:rPr>
          <w:rFonts w:ascii="Times New Roman" w:hAnsi="Times New Roman" w:cs="Times New Roman"/>
          <w:sz w:val="24"/>
          <w:szCs w:val="24"/>
          <w:u w:val="single"/>
        </w:rPr>
        <w:lastRenderedPageBreak/>
        <w:t>Forme ale elementuli structurant</w:t>
      </w:r>
      <w:r w:rsidR="005E6E42">
        <w:rPr>
          <w:rFonts w:ascii="Times New Roman" w:hAnsi="Times New Roman" w:cs="Times New Roman"/>
          <w:sz w:val="24"/>
          <w:szCs w:val="24"/>
          <w:u w:val="single"/>
        </w:rPr>
        <w:t xml:space="preserve"> (din biblioteca skimage)</w:t>
      </w:r>
    </w:p>
    <w:p w:rsidR="00173FCE" w:rsidRDefault="00173FCE" w:rsidP="00173FC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ătratic </w:t>
      </w:r>
      <w:proofErr w:type="spellStart"/>
      <w:r w:rsidR="00BB5729" w:rsidRPr="00173FCE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square</w:t>
      </w:r>
      <w:proofErr w:type="spellEnd"/>
    </w:p>
    <w:p w:rsidR="00173FCE" w:rsidRPr="00173FCE" w:rsidRDefault="00A24932" w:rsidP="00A24932">
      <w:pPr>
        <w:spacing w:after="0" w:line="240" w:lineRule="auto"/>
        <w:ind w:left="709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</w:t>
      </w:r>
      <w:proofErr w:type="spellStart"/>
      <w:r w:rsidR="00173FCE" w:rsidRPr="00173FCE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from</w:t>
      </w:r>
      <w:proofErr w:type="spellEnd"/>
      <w:r w:rsidR="00173FCE" w:rsidRPr="00173FCE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</w:t>
      </w:r>
      <w:proofErr w:type="spellStart"/>
      <w:r w:rsidR="00173FCE" w:rsidRPr="00173FCE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skimage.morphology</w:t>
      </w:r>
      <w:proofErr w:type="spellEnd"/>
      <w:r w:rsidR="00173FCE" w:rsidRPr="00173FCE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import (, </w:t>
      </w:r>
      <w:proofErr w:type="spellStart"/>
      <w:r w:rsidR="00173FCE" w:rsidRPr="00173FCE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rectangle</w:t>
      </w:r>
      <w:proofErr w:type="spellEnd"/>
      <w:r w:rsidR="00173FCE" w:rsidRPr="00173FCE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, </w:t>
      </w:r>
      <w:proofErr w:type="spellStart"/>
      <w:r w:rsidR="00173FCE" w:rsidRPr="00173FCE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diamond</w:t>
      </w:r>
      <w:proofErr w:type="spellEnd"/>
      <w:r w:rsidR="00173FCE" w:rsidRPr="00173FCE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, </w:t>
      </w:r>
      <w:r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</w:t>
      </w:r>
      <w:r w:rsidR="00173FCE" w:rsidRPr="00173FCE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disk)</w:t>
      </w:r>
    </w:p>
    <w:p w:rsidR="00173FCE" w:rsidRDefault="005E6E42" w:rsidP="00173FCE">
      <w:pPr>
        <w:pStyle w:val="ListParagraph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proofErr w:type="spellStart"/>
      <w:r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kernel</w:t>
      </w:r>
      <w:proofErr w:type="spellEnd"/>
      <w:r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= </w:t>
      </w:r>
      <w:proofErr w:type="spellStart"/>
      <w:r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square</w:t>
      </w:r>
      <w:proofErr w:type="spellEnd"/>
      <w:r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(10</w:t>
      </w:r>
      <w:r w:rsidR="00173FCE" w:rsidRPr="00173FCE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)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array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([[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],</w:t>
      </w:r>
    </w:p>
    <w:p w:rsidR="00A24932" w:rsidRDefault="005E6E42" w:rsidP="00A24932">
      <w:pPr>
        <w:pStyle w:val="ListParagraph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</w:t>
      </w:r>
      <w:r w:rsidR="00A24932"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[1, 1, 1, 1, 1, 1, 1, 1, 1, 1, 1, 1]], </w:t>
      </w:r>
      <w:proofErr w:type="spellStart"/>
      <w:r w:rsidR="00A24932"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dtype</w:t>
      </w:r>
      <w:proofErr w:type="spellEnd"/>
      <w:r w:rsidR="00A24932"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=uint8)</w:t>
      </w:r>
    </w:p>
    <w:p w:rsidR="00173FCE" w:rsidRDefault="00173FCE" w:rsidP="00173FC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24932" w:rsidRDefault="00A24932" w:rsidP="00A2493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au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from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skimage.morphology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import (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square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,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rectangle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,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diamond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, disk)</w:t>
      </w:r>
    </w:p>
    <w:p w:rsidR="00A24932" w:rsidRDefault="00A24932" w:rsidP="00A24932">
      <w:pPr>
        <w:pStyle w:val="ListParagraph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kernel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=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rectangle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(3, 5)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array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([[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],</w:t>
      </w:r>
    </w:p>
    <w:p w:rsidR="00A24932" w:rsidRDefault="005E6E42" w:rsidP="00A24932">
      <w:pPr>
        <w:pStyle w:val="ListParagraph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</w:t>
      </w:r>
      <w:r w:rsidR="00A24932"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[1, 1, 1, 1, 1]], </w:t>
      </w:r>
      <w:proofErr w:type="spellStart"/>
      <w:r w:rsidR="00A24932"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dtype</w:t>
      </w:r>
      <w:proofErr w:type="spellEnd"/>
      <w:r w:rsidR="00A24932"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=uint8)</w:t>
      </w:r>
    </w:p>
    <w:p w:rsidR="00A24932" w:rsidRPr="00ED4F86" w:rsidRDefault="00A24932" w:rsidP="00A2493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24932" w:rsidRDefault="00A24932" w:rsidP="00173FC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amant (cu raza de 7)</w:t>
      </w:r>
    </w:p>
    <w:p w:rsidR="00A24932" w:rsidRPr="00A24932" w:rsidRDefault="00A24932" w:rsidP="00A24932">
      <w:pPr>
        <w:pStyle w:val="ListParagraph"/>
        <w:numPr>
          <w:ilvl w:val="0"/>
          <w:numId w:val="2"/>
        </w:num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from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skimage.morphology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import (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square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,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rectangle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,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diamond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, disk)</w:t>
      </w:r>
    </w:p>
    <w:p w:rsidR="00A24932" w:rsidRDefault="00A24932" w:rsidP="00A24932">
      <w:pPr>
        <w:pStyle w:val="ListParagraph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kernel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=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diamond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(7)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array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([[0, 0, 0, 0, 0, 0, 0, 1, 0, 0, 0, 0, 0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0, 0, 0, 0, 1, 1, 1, 0, 0, 0, 0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0, 0, 0, 1, 1, 1, 1, 1, 0, 0, 0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0, 0, 1, 1, 1, 1, 1, 1, 1, 0, 0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0, 1, 1, 1, 1, 1, 1, 1, 1, 1, 0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1, 1, 1, 1, 1, 1, 1, 1, 1, 1, 1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1, 1, 1, 1, 1, 1, 1, 1, 1, 1, 1, 1, 1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1, 1, 1, 1, 1, 1, 1, 1, 1, 1, 1, 1, 1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1, 1, 1, 1, 1, 1, 1, 1, 1, 1, 1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0, 1, 1, 1, 1, 1, 1, 1, 1, 1, 0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0, 0, 1, 1, 1, 1, 1, 1, 1, 0, 0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0, 0, 0, 1, 1, 1, 1, 1, 0, 0, 0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0, 0, 0, 0, 1, 1, 1, 0, 0, 0, 0, 0, 0],</w:t>
      </w:r>
    </w:p>
    <w:p w:rsidR="00A24932" w:rsidRDefault="00A24932" w:rsidP="00A24932">
      <w:pPr>
        <w:pStyle w:val="ListParagraph"/>
        <w:ind w:left="0" w:firstLine="720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lastRenderedPageBreak/>
        <w:t xml:space="preserve">       [0, 0, 0, 0, 0, 0, 0, 1, 0, 0, 0, 0, 0, 0, 0]],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dtype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=uint8)</w:t>
      </w:r>
    </w:p>
    <w:p w:rsidR="00A24932" w:rsidRDefault="00A24932" w:rsidP="00A24932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A24932" w:rsidRDefault="00173FCE" w:rsidP="00A2493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24932">
        <w:rPr>
          <w:rFonts w:ascii="Times New Roman" w:hAnsi="Times New Roman" w:cs="Times New Roman"/>
          <w:sz w:val="24"/>
          <w:szCs w:val="24"/>
        </w:rPr>
        <w:t>Disc</w:t>
      </w:r>
      <w:r w:rsidR="00A24932">
        <w:rPr>
          <w:rFonts w:ascii="Times New Roman" w:hAnsi="Times New Roman" w:cs="Times New Roman"/>
          <w:sz w:val="24"/>
          <w:szCs w:val="24"/>
        </w:rPr>
        <w:t xml:space="preserve"> (cu raza de 5)</w:t>
      </w:r>
    </w:p>
    <w:p w:rsidR="00A24932" w:rsidRPr="00A24932" w:rsidRDefault="00A24932" w:rsidP="00A2493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from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skimage.morphology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import (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square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,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rectangle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,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diamond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, disk,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octagon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)</w:t>
      </w:r>
    </w:p>
    <w:p w:rsidR="00173FCE" w:rsidRDefault="00A24932" w:rsidP="00A24932">
      <w:pPr>
        <w:pStyle w:val="ListParagraph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kernel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= disk(5)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array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([[0, 0, 0, 0, 0, 1, 0, 0, 0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1, 1, 1, 1, 1, 1, 1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1, 1, 1, 1, 1, 1, 1, 1, 1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1, 1, 1, 1, 1, 1, 1, 1, 1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1, 1, 1, 1, 1, 1, 1, 1, 1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1, 1, 1, 1, 1, 1, 1, 1, 1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1, 1, 1, 1, 1, 1, 1, 1, 1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1, 1, 1, 1, 1, 1, 1, 1, 1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1, 1, 1, 1, 1, 1, 1, 0, 0],</w:t>
      </w:r>
    </w:p>
    <w:p w:rsidR="00A24932" w:rsidRDefault="00A24932" w:rsidP="00A24932">
      <w:pPr>
        <w:pStyle w:val="ListParagraph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0, 0, 0, 1, 0, 0, 0, 0, 0]],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dtype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=uint8)</w:t>
      </w:r>
    </w:p>
    <w:p w:rsidR="00A24932" w:rsidRDefault="00A24932" w:rsidP="00A2493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24932">
        <w:rPr>
          <w:rFonts w:ascii="Times New Roman" w:hAnsi="Times New Roman" w:cs="Times New Roman"/>
          <w:sz w:val="24"/>
          <w:szCs w:val="24"/>
        </w:rPr>
        <w:t xml:space="preserve">Octogon </w:t>
      </w:r>
      <w:r>
        <w:rPr>
          <w:rFonts w:ascii="Times New Roman" w:hAnsi="Times New Roman" w:cs="Times New Roman"/>
          <w:sz w:val="24"/>
          <w:szCs w:val="24"/>
        </w:rPr>
        <w:t>(cu latimea de 9 unită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>
        <w:rPr>
          <w:rFonts w:ascii="Times New Roman" w:hAnsi="Times New Roman" w:cs="Times New Roman"/>
          <w:sz w:val="24"/>
          <w:szCs w:val="24"/>
        </w:rPr>
        <w:t>i și înăl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>
        <w:rPr>
          <w:rFonts w:ascii="Times New Roman" w:hAnsi="Times New Roman" w:cs="Times New Roman"/>
          <w:sz w:val="24"/>
          <w:szCs w:val="24"/>
        </w:rPr>
        <w:t>imea de 5)</w:t>
      </w:r>
    </w:p>
    <w:p w:rsidR="00A24932" w:rsidRPr="00A24932" w:rsidRDefault="00A24932" w:rsidP="00A24932">
      <w:pPr>
        <w:pStyle w:val="ListParagraph"/>
        <w:numPr>
          <w:ilvl w:val="0"/>
          <w:numId w:val="2"/>
        </w:num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from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skimage.morphology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import (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square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,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rectangle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,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diamond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, disk,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octagon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)</w:t>
      </w:r>
    </w:p>
    <w:p w:rsidR="00A24932" w:rsidRDefault="00A24932" w:rsidP="00A24932">
      <w:pPr>
        <w:pStyle w:val="ListParagraph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kernel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=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octagon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(9, 5)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array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([[0, 0, 0, 0, 0, 1, 1, 1, 1, 1, 1, 1, 1, 1, 0, 0, 0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0, 0, 1, 1, 1, 1, 1, 1, 1, 1, 1, 1, 1, 0, 0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0, 1, 1, 1, 1, 1, 1, 1, 1, 1, 1, 1, 1, 1, 0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1, 1, 1, 1, 1, 1, 1, 1, 1, 1, 1, 1, 1, 1, 1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1, 1, 1, 1, 1, 1, 1, 1, 1, 1, 1, 1, 1, 1, 1, 1, 1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1, 1, 1, 1, 1, 1, 1, 1, 1, 1, 1, 1, 1, 1, 1, 1, 1, 1, 1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1, 1, 1, 1, 1, 1, 1, 1, 1, 1, 1, 1, 1, 1, 1, 1, 1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1, 1, 1, 1, 1, 1, 1, 1, 1, 1, 1, 1, 1, 1, 1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0, 1, 1, 1, 1, 1, 1, 1, 1, 1, 1, 1, 1, 1, 0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0, 0, 1, 1, 1, 1, 1, 1, 1, 1, 1, 1, 1, 0, 0, 0, 0],</w:t>
      </w:r>
    </w:p>
    <w:p w:rsidR="00A24932" w:rsidRPr="00A24932" w:rsidRDefault="00A24932" w:rsidP="00A24932">
      <w:pPr>
        <w:spacing w:after="0" w:line="240" w:lineRule="auto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 [0, 0, 0, 0, 0, 1, 1, 1, 1, 1, 1, 1, 1, 1, 0, 0, 0, 0, 0]],</w:t>
      </w:r>
    </w:p>
    <w:p w:rsidR="00A24932" w:rsidRDefault="00A24932" w:rsidP="00A24932">
      <w:pPr>
        <w:pStyle w:val="ListParagraph"/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</w:pPr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 xml:space="preserve">      </w:t>
      </w:r>
      <w:proofErr w:type="spellStart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dtype</w:t>
      </w:r>
      <w:proofErr w:type="spellEnd"/>
      <w:r w:rsidRPr="00A24932">
        <w:rPr>
          <w:rFonts w:ascii="Courier New" w:eastAsia="Times New Roman" w:hAnsi="Courier New" w:cs="Courier New"/>
          <w:noProof w:val="0"/>
          <w:color w:val="FFFFFF"/>
          <w:sz w:val="23"/>
          <w:szCs w:val="23"/>
          <w:shd w:val="clear" w:color="auto" w:fill="272822"/>
          <w:lang w:eastAsia="ro-RO"/>
        </w:rPr>
        <w:t>=uint8)</w:t>
      </w:r>
    </w:p>
    <w:p w:rsidR="005E6E42" w:rsidRPr="00ED4F86" w:rsidRDefault="005E6E42" w:rsidP="005E6E4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Cruce (</w:t>
      </w:r>
      <w:r w:rsidRPr="00ED4F8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v.MORPH_CROSS</w:t>
      </w:r>
      <w:r w:rsidRPr="00ED4F8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(din libraria OpenCv)</w:t>
      </w:r>
    </w:p>
    <w:p w:rsidR="005E6E42" w:rsidRDefault="005E6E42" w:rsidP="005E6E4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Elipsă (</w:t>
      </w:r>
      <w:r w:rsidRPr="00ED4F8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v.MORPH_ELLIPSE</w:t>
      </w:r>
      <w:r w:rsidRPr="00ED4F8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(din libraria OpenCv)</w:t>
      </w:r>
    </w:p>
    <w:p w:rsidR="00BB5729" w:rsidRDefault="00BB5729" w:rsidP="00BB572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Dreptunghiulară (</w:t>
      </w:r>
      <w:r w:rsidRPr="00ED4F8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cv.MORPH_RECT</w:t>
      </w:r>
      <w:r w:rsidRPr="00ED4F86">
        <w:rPr>
          <w:rFonts w:ascii="Times New Roman" w:hAnsi="Times New Roman" w:cs="Times New Roman"/>
          <w:sz w:val="24"/>
          <w:szCs w:val="24"/>
        </w:rPr>
        <w:t>)</w:t>
      </w:r>
      <w:r w:rsidRPr="00BB572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din libraria OpenCv)</w:t>
      </w:r>
    </w:p>
    <w:p w:rsidR="00BB5729" w:rsidRPr="005E6E42" w:rsidRDefault="00BB5729" w:rsidP="00BB572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lastRenderedPageBreak/>
        <w:t>Sau oricare altă formă definită de utilizator</w:t>
      </w:r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</w:rPr>
      </w:pPr>
      <w:r w:rsidRPr="00ED4F86">
        <w:rPr>
          <w:rFonts w:ascii="Times New Roman" w:hAnsi="Times New Roman" w:cs="Times New Roman"/>
          <w:b/>
          <w:sz w:val="24"/>
          <w:szCs w:val="24"/>
        </w:rPr>
        <w:t>3. Dilatarea</w:t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Dacă A este o imagine binară și p un pixel, o transl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 xml:space="preserve">ie a lui A cu p este o nouă imagine dată de </w:t>
      </w:r>
    </w:p>
    <w:p w:rsidR="00173FCE" w:rsidRPr="00ED4F86" w:rsidRDefault="00173FCE" w:rsidP="00173FCE">
      <w:pPr>
        <w:jc w:val="right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position w:val="-14"/>
          <w:sz w:val="24"/>
          <w:szCs w:val="24"/>
        </w:rPr>
        <w:object w:dxaOrig="1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3pt;height:19.1pt" o:ole="">
            <v:imagedata r:id="rId10" o:title=""/>
          </v:shape>
          <o:OLEObject Type="Embed" ProgID="Equation.DSMT4" ShapeID="_x0000_i1025" DrawAspect="Content" ObjectID="_1759573944" r:id="rId11"/>
        </w:object>
      </w:r>
      <w:r w:rsidRPr="00ED4F8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(1)</w:t>
      </w:r>
    </w:p>
    <w:p w:rsidR="00173FCE" w:rsidRPr="00ED4F86" w:rsidRDefault="00173FCE" w:rsidP="00173FCE">
      <w:pPr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 xml:space="preserve">Dacă </w:t>
      </w:r>
      <w:r w:rsidRPr="00ED4F86">
        <w:rPr>
          <w:rFonts w:ascii="Times New Roman" w:hAnsi="Times New Roman" w:cs="Times New Roman"/>
          <w:position w:val="-16"/>
          <w:sz w:val="24"/>
          <w:szCs w:val="24"/>
        </w:rPr>
        <w:object w:dxaOrig="1380" w:dyaOrig="400">
          <v:shape id="_x0000_i1026" type="#_x0000_t75" style="width:77.3pt;height:22.25pt" o:ole="">
            <v:imagedata r:id="rId12" o:title=""/>
          </v:shape>
          <o:OLEObject Type="Embed" ProgID="Equation.DSMT4" ShapeID="_x0000_i1026" DrawAspect="Content" ObjectID="_1759573945" r:id="rId13"/>
        </w:object>
      </w:r>
      <w:r w:rsidRPr="00ED4F86">
        <w:rPr>
          <w:rFonts w:ascii="Times New Roman" w:hAnsi="Times New Roman" w:cs="Times New Roman"/>
          <w:sz w:val="24"/>
          <w:szCs w:val="24"/>
        </w:rPr>
        <w:t>reprezintă mul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mea tuturor transl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 xml:space="preserve">iilor dintr-o imagine binară, iar </w:t>
      </w:r>
      <w:r w:rsidRPr="00ED4F86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027" type="#_x0000_t75" style="width:90.8pt;height:20.05pt" o:ole="">
            <v:imagedata r:id="rId14" o:title=""/>
          </v:shape>
          <o:OLEObject Type="Embed" ProgID="Equation.DSMT4" ShapeID="_x0000_i1027" DrawAspect="Content" ObjectID="_1759573946" r:id="rId15"/>
        </w:object>
      </w:r>
      <w:r w:rsidRPr="00ED4F86">
        <w:rPr>
          <w:rFonts w:ascii="Times New Roman" w:hAnsi="Times New Roman" w:cs="Times New Roman"/>
          <w:b/>
          <w:sz w:val="24"/>
          <w:szCs w:val="24"/>
        </w:rPr>
        <w:t>mul</w:t>
      </w:r>
      <w:r w:rsidR="007B323E">
        <w:rPr>
          <w:rFonts w:ascii="Times New Roman" w:hAnsi="Times New Roman" w:cs="Times New Roman"/>
          <w:b/>
          <w:sz w:val="24"/>
          <w:szCs w:val="24"/>
        </w:rPr>
        <w:t>ț</w:t>
      </w:r>
      <w:r w:rsidRPr="00ED4F86">
        <w:rPr>
          <w:rFonts w:ascii="Times New Roman" w:hAnsi="Times New Roman" w:cs="Times New Roman"/>
          <w:b/>
          <w:sz w:val="24"/>
          <w:szCs w:val="24"/>
        </w:rPr>
        <w:t>imea pixelilor translata</w:t>
      </w:r>
      <w:r w:rsidR="007B323E">
        <w:rPr>
          <w:rFonts w:ascii="Times New Roman" w:hAnsi="Times New Roman" w:cs="Times New Roman"/>
          <w:b/>
          <w:sz w:val="24"/>
          <w:szCs w:val="24"/>
        </w:rPr>
        <w:t>ț</w:t>
      </w:r>
      <w:r w:rsidRPr="00ED4F86">
        <w:rPr>
          <w:rFonts w:ascii="Times New Roman" w:hAnsi="Times New Roman" w:cs="Times New Roman"/>
          <w:b/>
          <w:sz w:val="24"/>
          <w:szCs w:val="24"/>
        </w:rPr>
        <w:t>i, atunci reuniunea tuturor transla</w:t>
      </w:r>
      <w:r w:rsidR="007B323E">
        <w:rPr>
          <w:rFonts w:ascii="Times New Roman" w:hAnsi="Times New Roman" w:cs="Times New Roman"/>
          <w:b/>
          <w:sz w:val="24"/>
          <w:szCs w:val="24"/>
        </w:rPr>
        <w:t>ț</w:t>
      </w:r>
      <w:r w:rsidRPr="00ED4F86">
        <w:rPr>
          <w:rFonts w:ascii="Times New Roman" w:hAnsi="Times New Roman" w:cs="Times New Roman"/>
          <w:b/>
          <w:sz w:val="24"/>
          <w:szCs w:val="24"/>
        </w:rPr>
        <w:t>iilor din A și B</w:t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  <w:r w:rsidRPr="00ED4F86">
        <w:rPr>
          <w:rFonts w:ascii="Times New Roman" w:hAnsi="Times New Roman" w:cs="Times New Roman"/>
          <w:b/>
          <w:sz w:val="24"/>
          <w:szCs w:val="24"/>
        </w:rPr>
        <w:t>se numește dilatarea a lui A prin elementul structurant B</w:t>
      </w:r>
      <w:r w:rsidRPr="00ED4F86">
        <w:rPr>
          <w:rStyle w:val="FootnoteReference"/>
          <w:rFonts w:ascii="Times New Roman" w:hAnsi="Times New Roman" w:cs="Times New Roman"/>
          <w:b/>
          <w:sz w:val="24"/>
          <w:szCs w:val="24"/>
        </w:rPr>
        <w:footnoteReference w:id="7"/>
      </w:r>
      <w:r w:rsidRPr="00ED4F86">
        <w:rPr>
          <w:rFonts w:ascii="Times New Roman" w:hAnsi="Times New Roman" w:cs="Times New Roman"/>
          <w:sz w:val="24"/>
          <w:szCs w:val="24"/>
        </w:rPr>
        <w:t>, aceasta este dată de:</w:t>
      </w:r>
    </w:p>
    <w:p w:rsidR="00173FCE" w:rsidRPr="00ED4F86" w:rsidRDefault="00173FCE" w:rsidP="00173FCE">
      <w:pPr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position w:val="-32"/>
          <w:sz w:val="24"/>
          <w:szCs w:val="24"/>
        </w:rPr>
        <w:object w:dxaOrig="2380" w:dyaOrig="580">
          <v:shape id="_x0000_i1028" type="#_x0000_t75" style="width:118.95pt;height:29.1pt" o:ole="">
            <v:imagedata r:id="rId16" o:title=""/>
          </v:shape>
          <o:OLEObject Type="Embed" ProgID="Equation.DSMT4" ShapeID="_x0000_i1028" DrawAspect="Content" ObjectID="_1759573947" r:id="rId17"/>
        </w:object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jc w:val="center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1B5B309A" wp14:editId="14644416">
            <wp:extent cx="1388556" cy="1437613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538" cy="1445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6594C60C" wp14:editId="177EB432">
            <wp:extent cx="1353339" cy="141316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8838" cy="1429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jc w:val="both"/>
        <w:rPr>
          <w:rFonts w:ascii="Times New Roman" w:hAnsi="Times New Roman" w:cs="Times New Roman"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t>Dilatarea are proprietă</w:t>
      </w:r>
      <w:r w:rsidR="007B323E">
        <w:rPr>
          <w:rFonts w:ascii="Times New Roman" w:hAnsi="Times New Roman" w:cs="Times New Roman"/>
          <w:sz w:val="24"/>
          <w:szCs w:val="24"/>
          <w:lang w:eastAsia="ro-RO"/>
        </w:rPr>
        <w:t>ț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>ile de asociativitate și comutativitate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  <w:lang w:eastAsia="ro-RO"/>
        </w:rPr>
        <w:footnoteReference w:id="8"/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>. Astfel dacă avem mai multe opera</w:t>
      </w:r>
      <w:r w:rsidR="007B323E">
        <w:rPr>
          <w:rFonts w:ascii="Times New Roman" w:hAnsi="Times New Roman" w:cs="Times New Roman"/>
          <w:sz w:val="24"/>
          <w:szCs w:val="24"/>
          <w:lang w:eastAsia="ro-RO"/>
        </w:rPr>
        <w:t>ț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>ii succesive de dilatare nu este importantă ordine</w:t>
      </w:r>
      <w:r>
        <w:rPr>
          <w:rFonts w:ascii="Times New Roman" w:hAnsi="Times New Roman" w:cs="Times New Roman"/>
          <w:sz w:val="24"/>
          <w:szCs w:val="24"/>
          <w:lang w:eastAsia="ro-RO"/>
        </w:rPr>
        <w:t>a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 xml:space="preserve"> în care se aplelează opera</w:t>
      </w:r>
      <w:r w:rsidR="007B323E">
        <w:rPr>
          <w:rFonts w:ascii="Times New Roman" w:hAnsi="Times New Roman" w:cs="Times New Roman"/>
          <w:sz w:val="24"/>
          <w:szCs w:val="24"/>
          <w:lang w:eastAsia="ro-RO"/>
        </w:rPr>
        <w:t>ț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>iile. Astfel formele complexe pot fi descompuse în forme mult mai simple care pot fi recombinate ca o secven</w:t>
      </w:r>
      <w:r w:rsidR="007B323E">
        <w:rPr>
          <w:rFonts w:ascii="Times New Roman" w:hAnsi="Times New Roman" w:cs="Times New Roman"/>
          <w:sz w:val="24"/>
          <w:szCs w:val="24"/>
          <w:lang w:eastAsia="ro-RO"/>
        </w:rPr>
        <w:t>ț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>ă de dilata</w:t>
      </w:r>
      <w:r w:rsidR="007B323E">
        <w:rPr>
          <w:rFonts w:ascii="Times New Roman" w:hAnsi="Times New Roman" w:cs="Times New Roman"/>
          <w:sz w:val="24"/>
          <w:szCs w:val="24"/>
          <w:lang w:eastAsia="ro-RO"/>
        </w:rPr>
        <w:t>ț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 xml:space="preserve">ii.  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lastRenderedPageBreak/>
        <w:drawing>
          <wp:inline distT="0" distB="0" distL="0" distR="0" wp14:anchorId="72D3A2F9" wp14:editId="3C202F3B">
            <wp:extent cx="2043430" cy="191198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3430" cy="1911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 xml:space="preserve"> 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39C0BF2E" wp14:editId="32730BE6">
            <wp:extent cx="845185" cy="4984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029C3546" wp14:editId="3DB4732E">
            <wp:extent cx="2147570" cy="1842770"/>
            <wp:effectExtent l="0" t="0" r="5080" b="508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570" cy="184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 xml:space="preserve">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4EB380C2" wp14:editId="575F632C">
            <wp:extent cx="2098675" cy="1821815"/>
            <wp:effectExtent l="0" t="0" r="0" b="698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675" cy="1821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016C80E1" wp14:editId="3A98EED0">
            <wp:extent cx="2105660" cy="1835785"/>
            <wp:effectExtent l="0" t="0" r="889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660" cy="183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 xml:space="preserve">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180E6873" wp14:editId="7BC9BC45">
            <wp:extent cx="2105660" cy="1821815"/>
            <wp:effectExtent l="0" t="0" r="8890" b="69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660" cy="1821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  <w:lang w:eastAsia="ro-RO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  <w:lang w:eastAsia="ro-RO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lastRenderedPageBreak/>
        <w:drawing>
          <wp:inline distT="0" distB="0" distL="0" distR="0" wp14:anchorId="0548A1A0" wp14:editId="4E6D22A8">
            <wp:extent cx="2119630" cy="1821815"/>
            <wp:effectExtent l="0" t="0" r="0" b="698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9630" cy="1821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 xml:space="preserve"> 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4BD77553" wp14:editId="23BCD961">
            <wp:extent cx="2126615" cy="1842770"/>
            <wp:effectExtent l="0" t="0" r="6985" b="508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6615" cy="184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  <w:lang w:eastAsia="ro-RO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1EEC2B1E" wp14:editId="653EDF4F">
            <wp:extent cx="2112645" cy="1828800"/>
            <wp:effectExtent l="0" t="0" r="190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64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 xml:space="preserve"> 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3809C97E" wp14:editId="6A83C0E9">
            <wp:extent cx="2105660" cy="1821815"/>
            <wp:effectExtent l="0" t="0" r="8890" b="698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660" cy="1821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  <w:lang w:eastAsia="ro-RO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b/>
          <w:sz w:val="24"/>
          <w:szCs w:val="24"/>
          <w:lang w:eastAsia="ro-RO"/>
        </w:rPr>
        <w:t>4. Erodarea (coroziunea)</w:t>
      </w:r>
    </w:p>
    <w:p w:rsidR="00173FCE" w:rsidRPr="00ED4F86" w:rsidRDefault="00173FCE" w:rsidP="00173FCE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t>Erodarea este opera</w:t>
      </w:r>
      <w:r w:rsidR="007B323E">
        <w:rPr>
          <w:rFonts w:ascii="Times New Roman" w:hAnsi="Times New Roman" w:cs="Times New Roman"/>
          <w:sz w:val="24"/>
          <w:szCs w:val="24"/>
          <w:lang w:eastAsia="ro-RO"/>
        </w:rPr>
        <w:t>ț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>ia opusă dilatării. Eroziunea unei imagini binare A cu un element structurant B induce o imagine rezultantă formată din acei pixeli care după opera</w:t>
      </w:r>
      <w:r w:rsidR="007B323E">
        <w:rPr>
          <w:rFonts w:ascii="Times New Roman" w:hAnsi="Times New Roman" w:cs="Times New Roman"/>
          <w:sz w:val="24"/>
          <w:szCs w:val="24"/>
          <w:lang w:eastAsia="ro-RO"/>
        </w:rPr>
        <w:t>ț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>ia de translatare sunt elimina</w:t>
      </w:r>
      <w:r w:rsidR="007B323E">
        <w:rPr>
          <w:rFonts w:ascii="Times New Roman" w:hAnsi="Times New Roman" w:cs="Times New Roman"/>
          <w:sz w:val="24"/>
          <w:szCs w:val="24"/>
          <w:lang w:eastAsia="ro-RO"/>
        </w:rPr>
        <w:t>ț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>i respectandu-se regula:</w:t>
      </w:r>
    </w:p>
    <w:p w:rsidR="00173FCE" w:rsidRPr="00ED4F86" w:rsidRDefault="00173FCE" w:rsidP="00173FCE">
      <w:pPr>
        <w:spacing w:after="0"/>
        <w:jc w:val="both"/>
        <w:rPr>
          <w:rFonts w:ascii="Times New Roman" w:hAnsi="Times New Roman" w:cs="Times New Roman"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position w:val="-16"/>
          <w:sz w:val="24"/>
          <w:szCs w:val="24"/>
          <w:lang w:eastAsia="ro-RO"/>
        </w:rPr>
        <w:object w:dxaOrig="1980" w:dyaOrig="440">
          <v:shape id="_x0000_i1029" type="#_x0000_t75" style="width:98.9pt;height:21.3pt" o:ole="">
            <v:imagedata r:id="rId30" o:title=""/>
          </v:shape>
          <o:OLEObject Type="Embed" ProgID="Equation.DSMT4" ShapeID="_x0000_i1029" DrawAspect="Content" ObjectID="_1759573948" r:id="rId31"/>
        </w:object>
      </w:r>
    </w:p>
    <w:p w:rsidR="00173FCE" w:rsidRPr="00ED4F86" w:rsidRDefault="00173FCE" w:rsidP="00173FCE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t>Adesea elementul structurant B are o formă regulată, acesta modifică obiectele din imaginea A în func</w:t>
      </w:r>
      <w:r w:rsidR="007B323E">
        <w:rPr>
          <w:rFonts w:ascii="Times New Roman" w:hAnsi="Times New Roman" w:cs="Times New Roman"/>
          <w:sz w:val="24"/>
          <w:szCs w:val="24"/>
          <w:lang w:eastAsia="ro-RO"/>
        </w:rPr>
        <w:t>ț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 xml:space="preserve">ie de forma și dimensiunea sa. </w:t>
      </w:r>
    </w:p>
    <w:p w:rsidR="00173FCE" w:rsidRPr="00ED4F86" w:rsidRDefault="00173FCE" w:rsidP="00173FCE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t>Eroziunea unei imagini prin elementul structurant joacă un rol foarte important în multe aplica</w:t>
      </w:r>
      <w:r w:rsidR="007B323E">
        <w:rPr>
          <w:rFonts w:ascii="Times New Roman" w:hAnsi="Times New Roman" w:cs="Times New Roman"/>
          <w:sz w:val="24"/>
          <w:szCs w:val="24"/>
          <w:lang w:eastAsia="ro-RO"/>
        </w:rPr>
        <w:t>ț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 xml:space="preserve">ii, unul fiind acela de </w:t>
      </w:r>
      <w:r w:rsidRPr="00ED4F86">
        <w:rPr>
          <w:rFonts w:ascii="Times New Roman" w:hAnsi="Times New Roman" w:cs="Times New Roman"/>
          <w:b/>
          <w:sz w:val="24"/>
          <w:szCs w:val="24"/>
          <w:lang w:eastAsia="ro-RO"/>
        </w:rPr>
        <w:t>determinare a acelor zone din imagine unde elementul structurant este con</w:t>
      </w:r>
      <w:r w:rsidR="007B323E">
        <w:rPr>
          <w:rFonts w:ascii="Times New Roman" w:hAnsi="Times New Roman" w:cs="Times New Roman"/>
          <w:b/>
          <w:sz w:val="24"/>
          <w:szCs w:val="24"/>
          <w:lang w:eastAsia="ro-RO"/>
        </w:rPr>
        <w:t>ț</w:t>
      </w:r>
      <w:r w:rsidRPr="00ED4F86">
        <w:rPr>
          <w:rFonts w:ascii="Times New Roman" w:hAnsi="Times New Roman" w:cs="Times New Roman"/>
          <w:b/>
          <w:sz w:val="24"/>
          <w:szCs w:val="24"/>
          <w:lang w:eastAsia="ro-RO"/>
        </w:rPr>
        <w:t>inut de imagine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>.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  <w:lang w:eastAsia="ro-RO"/>
        </w:rPr>
        <w:footnoteReference w:id="9"/>
      </w:r>
    </w:p>
    <w:p w:rsidR="00173FCE" w:rsidRPr="00ED4F86" w:rsidRDefault="00173FCE" w:rsidP="00173FCE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t>Figurile următoare ilustrează opera</w:t>
      </w:r>
      <w:r w:rsidR="007B323E">
        <w:rPr>
          <w:rFonts w:ascii="Times New Roman" w:hAnsi="Times New Roman" w:cs="Times New Roman"/>
          <w:sz w:val="24"/>
          <w:szCs w:val="24"/>
          <w:lang w:eastAsia="ro-RO"/>
        </w:rPr>
        <w:t>ț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>ia de eroziune cu un element structurant B, acesta din urmă având forma simbolului perpendicular. În figurile următoare sunt afișate inclusiv transla</w:t>
      </w:r>
      <w:r w:rsidR="007B323E">
        <w:rPr>
          <w:rFonts w:ascii="Times New Roman" w:hAnsi="Times New Roman" w:cs="Times New Roman"/>
          <w:sz w:val="24"/>
          <w:szCs w:val="24"/>
          <w:lang w:eastAsia="ro-RO"/>
        </w:rPr>
        <w:t>ț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 xml:space="preserve">iile elementului structurant cu un pixel. </w:t>
      </w:r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  <w:lang w:eastAsia="ro-RO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b/>
          <w:sz w:val="24"/>
          <w:szCs w:val="24"/>
          <w:lang w:eastAsia="ro-RO"/>
        </w:rPr>
        <w:t>Algoritm de eroziune a unui obiect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  <w:lang w:eastAsia="ro-RO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t xml:space="preserve">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5B8C9830" wp14:editId="3BB758B5">
            <wp:extent cx="2195830" cy="21336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583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 xml:space="preserve"> 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03D2E77B" wp14:editId="4D071759">
            <wp:extent cx="845185" cy="4984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  <w:lang w:eastAsia="ro-RO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t xml:space="preserve">   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24179DFB" wp14:editId="39146832">
            <wp:extent cx="2161540" cy="2112645"/>
            <wp:effectExtent l="0" t="0" r="0" b="190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2112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 xml:space="preserve"> 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5EEE20FA" wp14:editId="7073F65A">
            <wp:extent cx="2181860" cy="2140585"/>
            <wp:effectExtent l="0" t="0" r="889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860" cy="2140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  <w:lang w:eastAsia="ro-RO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2BBECB3D" wp14:editId="5187B668">
            <wp:extent cx="2174875" cy="214058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875" cy="2140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</w:rPr>
        <w:t xml:space="preserve"> 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5E6D860D" wp14:editId="2ABC8B7F">
            <wp:extent cx="2168525" cy="2126615"/>
            <wp:effectExtent l="0" t="0" r="3175" b="698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525" cy="212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lastRenderedPageBreak/>
        <w:drawing>
          <wp:inline distT="0" distB="0" distL="0" distR="0" wp14:anchorId="1E405AC2" wp14:editId="25E6933A">
            <wp:extent cx="2197089" cy="2178657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1084" cy="2192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19AAEE3E" wp14:editId="4D826FA7">
            <wp:extent cx="2236433" cy="2170678"/>
            <wp:effectExtent l="0" t="0" r="0" b="127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558" cy="2192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Figurile ilustrează transl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i ale elementului structurant B cu un pixel. Pe parcursul oper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 xml:space="preserve">iei de dilatare fiecare pixel din elementul structurant va fi prezent în imaginea finală, pe parcursul eroziunii, pixelul origine a elementului structurant va fi șters. </w:t>
      </w:r>
    </w:p>
    <w:p w:rsidR="00173FCE" w:rsidRPr="00ED4F86" w:rsidRDefault="00173FCE" w:rsidP="00173FC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Pe parcursul oper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 xml:space="preserve">iei de eroziune pixelul origine a elementului structurant va fi eliminat deoarce elementul structurant nu se află în întregine în interiorul obiectului. </w:t>
      </w:r>
    </w:p>
    <w:p w:rsidR="00173FCE" w:rsidRPr="00ED4F86" w:rsidRDefault="00173FCE" w:rsidP="00173FC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Dilatarea și erodarea prezintă o natură duală, mai degrabă de natura geometrică decât logică, implicând complementul geometric la fel ca complementul logic. Complementul geometric pentru o imagine binară este numit reflec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e. Refec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a unei imagini binare B este o imagine binară B’ care este simetrică f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 xml:space="preserve">ă de origine. 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030" type="#_x0000_t75" style="width:90.45pt;height:21.3pt" o:ole="">
            <v:imagedata r:id="rId39" o:title=""/>
          </v:shape>
          <o:OLEObject Type="Embed" ProgID="Equation.DSMT4" ShapeID="_x0000_i1030" DrawAspect="Content" ObjectID="_1759573949" r:id="rId40"/>
        </w:object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Dualitatea geometrică a dilatării și erodării este exprimată de următoarele rel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i: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position w:val="-6"/>
          <w:sz w:val="24"/>
          <w:szCs w:val="24"/>
        </w:rPr>
        <w:object w:dxaOrig="1380" w:dyaOrig="340">
          <v:shape id="_x0000_i1031" type="#_x0000_t75" style="width:68.25pt;height:16.3pt" o:ole="">
            <v:imagedata r:id="rId41" o:title=""/>
          </v:shape>
          <o:OLEObject Type="Embed" ProgID="Equation.DSMT4" ShapeID="_x0000_i1031" DrawAspect="Content" ObjectID="_1759573950" r:id="rId42"/>
        </w:objec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și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position w:val="-6"/>
          <w:sz w:val="24"/>
          <w:szCs w:val="24"/>
        </w:rPr>
        <w:object w:dxaOrig="1380" w:dyaOrig="340">
          <v:shape id="_x0000_i1032" type="#_x0000_t75" style="width:68.25pt;height:16.3pt" o:ole="">
            <v:imagedata r:id="rId43" o:title=""/>
          </v:shape>
          <o:OLEObject Type="Embed" ProgID="Equation.DSMT4" ShapeID="_x0000_i1032" DrawAspect="Content" ObjectID="_1759573951" r:id="rId44"/>
        </w:objec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Dualitatea geometrică versus dualitatea logică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position w:val="-4"/>
          <w:sz w:val="24"/>
          <w:szCs w:val="24"/>
        </w:rPr>
        <w:object w:dxaOrig="1460" w:dyaOrig="320">
          <v:shape id="_x0000_i1033" type="#_x0000_t75" style="width:72.95pt;height:16.3pt" o:ole="">
            <v:imagedata r:id="rId45" o:title=""/>
          </v:shape>
          <o:OLEObject Type="Embed" ProgID="Equation.DSMT4" ShapeID="_x0000_i1033" DrawAspect="Content" ObjectID="_1759573952" r:id="rId46"/>
        </w:objec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și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position w:val="-4"/>
          <w:sz w:val="24"/>
          <w:szCs w:val="24"/>
        </w:rPr>
        <w:object w:dxaOrig="1460" w:dyaOrig="320">
          <v:shape id="_x0000_i1034" type="#_x0000_t75" style="width:72.95pt;height:16.3pt" o:ole="">
            <v:imagedata r:id="rId47" o:title=""/>
          </v:shape>
          <o:OLEObject Type="Embed" ProgID="Equation.DSMT4" ShapeID="_x0000_i1034" DrawAspect="Content" ObjectID="_1759573953" r:id="rId48"/>
        </w:objec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Demunite și legile De Morgan.</w:t>
      </w:r>
    </w:p>
    <w:p w:rsidR="00173FCE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In OpenCv func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 xml:space="preserve">iile folosite la erodarea/dilatarea unei imagini sunt cv2.erode() respectiv cv2.dilate(). </w:t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</w:pP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lastRenderedPageBreak/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cv2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numpy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a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np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from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matplotlib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pyplot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a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plt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ath =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r'C:\Users\elev\Desktop\nou_pr\efel.jpg'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img = cv2.imread(path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gri = cv2.cvtColor(img, cv2.COLOR_BGR2GRAY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(thresh1, I1) = cv2.threshold(gri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27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55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cv2.THRESH_BINARY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kernel = np.ones(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5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5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np.uint8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erosion = cv2.erode(I1,kernel,</w:t>
      </w:r>
      <w:r w:rsidRPr="00ED4F86">
        <w:rPr>
          <w:rFonts w:ascii="Courier New" w:eastAsia="Times New Roman" w:hAnsi="Courier New" w:cs="Courier New"/>
          <w:color w:val="660099"/>
          <w:sz w:val="20"/>
          <w:szCs w:val="20"/>
          <w:lang w:eastAsia="ro-RO"/>
        </w:rPr>
        <w:t xml:space="preserve">iteration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= 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dilation = cv2.dilate(I1,kernel,</w:t>
      </w:r>
      <w:r w:rsidRPr="00ED4F86">
        <w:rPr>
          <w:rFonts w:ascii="Courier New" w:eastAsia="Times New Roman" w:hAnsi="Courier New" w:cs="Courier New"/>
          <w:color w:val="660099"/>
          <w:sz w:val="20"/>
          <w:szCs w:val="20"/>
          <w:lang w:eastAsia="ro-RO"/>
        </w:rPr>
        <w:t xml:space="preserve">iteration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= 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3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), plt.imshow(img, 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originala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32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erosion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erodata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33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dilation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dilatata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how(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cv2.waitKey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000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cv2.destroyAllWindows()</w:t>
      </w:r>
    </w:p>
    <w:p w:rsidR="00173FCE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 xml:space="preserve">Unde kernel este o matrice de forma </w:t>
      </w:r>
      <w:r w:rsidRPr="00ED4F86">
        <w:rPr>
          <w:rFonts w:ascii="Times New Roman" w:hAnsi="Times New Roman" w:cs="Times New Roman"/>
          <w:position w:val="-84"/>
          <w:sz w:val="24"/>
          <w:szCs w:val="24"/>
        </w:rPr>
        <w:object w:dxaOrig="1560" w:dyaOrig="1800">
          <v:shape id="_x0000_i1035" type="#_x0000_t75" style="width:77.95pt;height:90.8pt" o:ole="">
            <v:imagedata r:id="rId49" o:title=""/>
          </v:shape>
          <o:OLEObject Type="Embed" ProgID="Equation.DSMT4" ShapeID="_x0000_i1035" DrawAspect="Content" ObjectID="_1759573954" r:id="rId50"/>
        </w:objec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20023D2D" wp14:editId="10F1A338">
            <wp:extent cx="5969000" cy="11303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0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Default="00173FCE" w:rsidP="00173F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au</w:t>
      </w:r>
    </w:p>
    <w:p w:rsidR="00173FCE" w:rsidRPr="00173FCE" w:rsidRDefault="00173FCE" w:rsidP="00173FC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</w:pPr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cv2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numpy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as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np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>from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matplotlib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yplot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as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>from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image.morphology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quare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,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rectangle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,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iamond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 disk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ath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</w:t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r'C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:\</w:t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Users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\elev\Desktop\</w:t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nou_pr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\efel.jpg'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img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cv2.imread(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ath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  <w:t>gri = cv2.cvtColor(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img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 cv2.COLOR_BGR2GRAY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  <w:t>(thresh1, I1) = cv2.threshold(gri,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27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255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cv2.THRESH_BINARY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r w:rsidRPr="00173FCE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#</w:t>
      </w:r>
      <w:proofErr w:type="spellStart"/>
      <w:r w:rsidRPr="00173FCE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kernel</w:t>
      </w:r>
      <w:proofErr w:type="spellEnd"/>
      <w:r w:rsidRPr="00173FCE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 xml:space="preserve"> = </w:t>
      </w:r>
      <w:proofErr w:type="spellStart"/>
      <w:r w:rsidRPr="00173FCE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np.ones</w:t>
      </w:r>
      <w:proofErr w:type="spellEnd"/>
      <w:r w:rsidRPr="00173FCE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((5,5),np.uint8)</w:t>
      </w:r>
      <w:r w:rsidRPr="00173FCE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kernel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quare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0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erosion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cv2.erode(I1,kernel,</w:t>
      </w:r>
      <w:r w:rsidRPr="00173FCE">
        <w:rPr>
          <w:rFonts w:ascii="Courier New" w:eastAsia="Times New Roman" w:hAnsi="Courier New" w:cs="Courier New"/>
          <w:noProof w:val="0"/>
          <w:color w:val="660099"/>
          <w:sz w:val="20"/>
          <w:szCs w:val="20"/>
          <w:lang w:eastAsia="ro-RO"/>
        </w:rPr>
        <w:t xml:space="preserve">iterations 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= 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ilation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cv2.dilate(I1,kernel,</w:t>
      </w:r>
      <w:r w:rsidRPr="00173FCE">
        <w:rPr>
          <w:rFonts w:ascii="Courier New" w:eastAsia="Times New Roman" w:hAnsi="Courier New" w:cs="Courier New"/>
          <w:noProof w:val="0"/>
          <w:color w:val="660099"/>
          <w:sz w:val="20"/>
          <w:szCs w:val="20"/>
          <w:lang w:eastAsia="ro-RO"/>
        </w:rPr>
        <w:t xml:space="preserve">iterations 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= 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31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img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, 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Imagine originala'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32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erosion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Imagine erodata'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33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ilation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Imagine dilatata'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how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  <w:t>cv2.waitKey(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000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  <w:t>cv2.destroyAllWindows()</w:t>
      </w:r>
    </w:p>
    <w:p w:rsidR="00173FCE" w:rsidRDefault="00173FCE" w:rsidP="00173FCE">
      <w:pPr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</w:rPr>
      </w:pPr>
      <w:r w:rsidRPr="00ED4F86">
        <w:rPr>
          <w:rFonts w:ascii="Times New Roman" w:hAnsi="Times New Roman" w:cs="Times New Roman"/>
          <w:b/>
          <w:sz w:val="24"/>
          <w:szCs w:val="24"/>
        </w:rPr>
        <w:t>5. Opera</w:t>
      </w:r>
      <w:r w:rsidR="007B323E">
        <w:rPr>
          <w:rFonts w:ascii="Times New Roman" w:hAnsi="Times New Roman" w:cs="Times New Roman"/>
          <w:b/>
          <w:sz w:val="24"/>
          <w:szCs w:val="24"/>
        </w:rPr>
        <w:t>ț</w:t>
      </w:r>
      <w:r w:rsidRPr="00ED4F86">
        <w:rPr>
          <w:rFonts w:ascii="Times New Roman" w:hAnsi="Times New Roman" w:cs="Times New Roman"/>
          <w:b/>
          <w:sz w:val="24"/>
          <w:szCs w:val="24"/>
        </w:rPr>
        <w:t xml:space="preserve">iile de deschidere și închidere </w:t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Oper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a de deschidere este formată dintr-o combin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e dintre oper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 xml:space="preserve">ie de </w:t>
      </w:r>
      <w:r w:rsidRPr="00AA173E">
        <w:rPr>
          <w:rFonts w:ascii="Times New Roman" w:hAnsi="Times New Roman" w:cs="Times New Roman"/>
          <w:sz w:val="24"/>
          <w:szCs w:val="24"/>
          <w:highlight w:val="yellow"/>
        </w:rPr>
        <w:t>erodare cu un element structurant B urmată de o opera</w:t>
      </w:r>
      <w:r w:rsidR="007B323E">
        <w:rPr>
          <w:rFonts w:ascii="Times New Roman" w:hAnsi="Times New Roman" w:cs="Times New Roman"/>
          <w:sz w:val="24"/>
          <w:szCs w:val="24"/>
          <w:highlight w:val="yellow"/>
        </w:rPr>
        <w:t>ț</w:t>
      </w:r>
      <w:r w:rsidRPr="00AA173E">
        <w:rPr>
          <w:rFonts w:ascii="Times New Roman" w:hAnsi="Times New Roman" w:cs="Times New Roman"/>
          <w:sz w:val="24"/>
          <w:szCs w:val="24"/>
          <w:highlight w:val="yellow"/>
        </w:rPr>
        <w:t>ie de dilatare cu simetricul elementului structurant</w:t>
      </w:r>
      <w:r w:rsidRPr="00ED4F86">
        <w:rPr>
          <w:rFonts w:ascii="Times New Roman" w:hAnsi="Times New Roman" w:cs="Times New Roman"/>
          <w:sz w:val="24"/>
          <w:szCs w:val="24"/>
        </w:rPr>
        <w:t>.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</w:rPr>
        <w:footnoteReference w:id="10"/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036" type="#_x0000_t75" style="width:98.9pt;height:20.05pt" o:ole="">
            <v:imagedata r:id="rId52" o:title=""/>
          </v:shape>
          <o:OLEObject Type="Embed" ProgID="Equation.DSMT4" ShapeID="_x0000_i1036" DrawAspect="Content" ObjectID="_1759573955" r:id="rId53"/>
        </w:object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210F53D8" wp14:editId="6410374B">
            <wp:extent cx="2108200" cy="1841500"/>
            <wp:effectExtent l="0" t="0" r="6350" b="635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5D26306E" wp14:editId="1D1CD34A">
            <wp:extent cx="845185" cy="49847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75E283DD" wp14:editId="0DE9A827">
            <wp:extent cx="768350" cy="5207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57E4A52D" wp14:editId="79A19459">
            <wp:extent cx="2076450" cy="18542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85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46C514D7" wp14:editId="11BD5559">
            <wp:extent cx="2089150" cy="1847850"/>
            <wp:effectExtent l="0" t="0" r="635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277FF79F" wp14:editId="734B62C1">
            <wp:extent cx="2089150" cy="1866900"/>
            <wp:effectExtent l="0" t="0" r="635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2E1877B5" wp14:editId="7BB51C50">
            <wp:extent cx="2165350" cy="1835150"/>
            <wp:effectExtent l="0" t="0" r="635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183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6E0C26CA" wp14:editId="63390BCA">
            <wp:extent cx="2089150" cy="1847850"/>
            <wp:effectExtent l="0" t="0" r="635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1E8640B1" wp14:editId="1F6C86E4">
            <wp:extent cx="2120900" cy="18478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217FA256" wp14:editId="388377FD">
            <wp:extent cx="2089150" cy="1847850"/>
            <wp:effectExtent l="0" t="0" r="635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269EE7F9" wp14:editId="393604BD">
            <wp:extent cx="2057400" cy="1841500"/>
            <wp:effectExtent l="0" t="0" r="0" b="635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686092DC" wp14:editId="5BEEF7B5">
            <wp:extent cx="2076450" cy="1841500"/>
            <wp:effectExtent l="0" t="0" r="0" b="635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79A1C945" wp14:editId="4EB35932">
            <wp:extent cx="2095500" cy="1841500"/>
            <wp:effectExtent l="0" t="0" r="0" b="635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5171BA31" wp14:editId="1300BA47">
            <wp:extent cx="2120900" cy="18542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85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1DF6EC6B" wp14:editId="24D8884F">
            <wp:extent cx="2133600" cy="17907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lastRenderedPageBreak/>
        <w:drawing>
          <wp:inline distT="0" distB="0" distL="0" distR="0" wp14:anchorId="21F20476" wp14:editId="5CA1DA76">
            <wp:extent cx="2082800" cy="1841500"/>
            <wp:effectExtent l="0" t="0" r="0" b="635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4846D887" wp14:editId="60ED8FF4">
            <wp:extent cx="2120900" cy="184785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14B86679" wp14:editId="013FF9D7">
            <wp:extent cx="2101850" cy="184785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0E606455" wp14:editId="22F5BF56">
            <wp:extent cx="2120900" cy="184785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48BA1CE6" wp14:editId="26F36CCD">
            <wp:extent cx="2114550" cy="1879600"/>
            <wp:effectExtent l="0" t="0" r="0" b="635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8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63A1A9F8" wp14:editId="4C028375">
            <wp:extent cx="2120900" cy="184785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1779FCB8" wp14:editId="3DE0D0D2">
            <wp:extent cx="2114550" cy="184785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74B7E80B" wp14:editId="4E4DF371">
            <wp:extent cx="2127250" cy="1847850"/>
            <wp:effectExtent l="0" t="0" r="635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lastRenderedPageBreak/>
        <w:drawing>
          <wp:inline distT="0" distB="0" distL="0" distR="0" wp14:anchorId="1F812339" wp14:editId="38310E22">
            <wp:extent cx="2101850" cy="1841500"/>
            <wp:effectExtent l="0" t="0" r="0" b="635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4CF812AE" wp14:editId="63F17F5D">
            <wp:extent cx="2120900" cy="179070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42B0110A" wp14:editId="778A88F1">
            <wp:extent cx="2120900" cy="177800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18B47D5D" wp14:editId="5F3A1D58">
            <wp:extent cx="2120900" cy="180975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53849A86" wp14:editId="2128F38D">
            <wp:extent cx="2120900" cy="177800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3B143F24" wp14:editId="12C71688">
            <wp:extent cx="2152650" cy="179070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7AB819B2" wp14:editId="03BECE02">
            <wp:extent cx="2120900" cy="177800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lastRenderedPageBreak/>
        <w:drawing>
          <wp:inline distT="0" distB="0" distL="0" distR="0" wp14:anchorId="49F1DE72" wp14:editId="5EEF8C56">
            <wp:extent cx="2120900" cy="179070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26E79FAD" wp14:editId="1EE580EC">
            <wp:extent cx="2159000" cy="179705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658FA5BD" wp14:editId="52D632DA">
            <wp:extent cx="2133600" cy="1784350"/>
            <wp:effectExtent l="0" t="0" r="0" b="635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78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7E69C44F" wp14:editId="3A9D1937">
            <wp:extent cx="2155190" cy="182880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519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37DD190A" wp14:editId="3816681B">
            <wp:extent cx="2133600" cy="1765300"/>
            <wp:effectExtent l="0" t="0" r="0" b="635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4EA4949F" wp14:editId="1AE6762D">
            <wp:extent cx="2120900" cy="177800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anchor distT="0" distB="0" distL="114300" distR="114300" simplePos="0" relativeHeight="251659264" behindDoc="0" locked="0" layoutInCell="1" allowOverlap="1" wp14:anchorId="16504ABB" wp14:editId="214FAC1F">
            <wp:simplePos x="0" y="0"/>
            <wp:positionH relativeFrom="column">
              <wp:posOffset>540949</wp:posOffset>
            </wp:positionH>
            <wp:positionV relativeFrom="paragraph">
              <wp:posOffset>290830</wp:posOffset>
            </wp:positionV>
            <wp:extent cx="2089785" cy="1809750"/>
            <wp:effectExtent l="0" t="0" r="5715" b="0"/>
            <wp:wrapSquare wrapText="bothSides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78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088ADFFB" wp14:editId="52BF54EF">
            <wp:extent cx="2133600" cy="180975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lastRenderedPageBreak/>
        <w:drawing>
          <wp:inline distT="0" distB="0" distL="0" distR="0" wp14:anchorId="112A29DF" wp14:editId="199509B6">
            <wp:extent cx="2332355" cy="1996440"/>
            <wp:effectExtent l="0" t="0" r="0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355" cy="199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05A2395A" wp14:editId="3B7EE7F2">
            <wp:extent cx="2338070" cy="1973580"/>
            <wp:effectExtent l="0" t="0" r="5080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8070" cy="1973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b/>
          <w:sz w:val="24"/>
          <w:szCs w:val="24"/>
        </w:rPr>
        <w:t>Inchiderea morfolgică</w:t>
      </w:r>
      <w:r w:rsidRPr="00ED4F86">
        <w:rPr>
          <w:rFonts w:ascii="Times New Roman" w:hAnsi="Times New Roman" w:cs="Times New Roman"/>
          <w:sz w:val="24"/>
          <w:szCs w:val="24"/>
        </w:rPr>
        <w:t xml:space="preserve"> este o oper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e care combină o dilatare combinată cu o erodare cu un element structurant simetric celui folosit în oper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a de dilatare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</w:rPr>
        <w:footnoteReference w:id="11"/>
      </w:r>
      <w:r w:rsidRPr="00ED4F86">
        <w:rPr>
          <w:rFonts w:ascii="Times New Roman" w:hAnsi="Times New Roman" w:cs="Times New Roman"/>
          <w:sz w:val="24"/>
          <w:szCs w:val="24"/>
        </w:rPr>
        <w:t>.</w:t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037" type="#_x0000_t75" style="width:97.05pt;height:20.05pt" o:ole="">
            <v:imagedata r:id="rId89" o:title=""/>
          </v:shape>
          <o:OLEObject Type="Embed" ProgID="Equation.DSMT4" ShapeID="_x0000_i1037" DrawAspect="Content" ObjectID="_1759573956" r:id="rId90"/>
        </w:object>
      </w:r>
    </w:p>
    <w:p w:rsidR="00173FCE" w:rsidRPr="00ED4F86" w:rsidRDefault="00173FCE" w:rsidP="00173FC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Pentru realizarea oper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 xml:space="preserve">iilor de închidere/deschidere pe o imagine binară se apelează argumentele </w:t>
      </w:r>
      <w:r w:rsidRPr="00ED4F86">
        <w:rPr>
          <w:rFonts w:ascii="Times New Roman" w:hAnsi="Times New Roman" w:cs="Times New Roman"/>
          <w:color w:val="000000"/>
          <w:sz w:val="24"/>
        </w:rPr>
        <w:t>cv2.MORPH_CLOSE și cv2.MORPH_OPEN în func</w:t>
      </w:r>
      <w:r w:rsidR="007B323E">
        <w:rPr>
          <w:rFonts w:ascii="Times New Roman" w:hAnsi="Times New Roman" w:cs="Times New Roman"/>
          <w:color w:val="000000"/>
          <w:sz w:val="24"/>
        </w:rPr>
        <w:t>ț</w:t>
      </w:r>
      <w:r w:rsidRPr="00ED4F86">
        <w:rPr>
          <w:rFonts w:ascii="Times New Roman" w:hAnsi="Times New Roman" w:cs="Times New Roman"/>
          <w:color w:val="000000"/>
          <w:sz w:val="24"/>
        </w:rPr>
        <w:t xml:space="preserve">ia </w:t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  <w:r w:rsidRPr="00ED4F86">
        <w:rPr>
          <w:rFonts w:ascii="Times New Roman" w:hAnsi="Times New Roman" w:cs="Times New Roman"/>
          <w:color w:val="000000"/>
          <w:sz w:val="24"/>
        </w:rPr>
        <w:t>morphologyEx()</w:t>
      </w:r>
      <w:r w:rsidRPr="00ED4F86">
        <w:rPr>
          <w:rFonts w:ascii="Times New Roman" w:hAnsi="Times New Roman" w:cs="Times New Roman"/>
          <w:sz w:val="24"/>
          <w:szCs w:val="24"/>
        </w:rPr>
        <w:t xml:space="preserve">. Elementul structurant este dat de kernel si are forma sus amintită. Inchiderea și deschiderea se realizează prin apelul complet </w:t>
      </w:r>
      <w:r w:rsidRPr="00ED4F86">
        <w:rPr>
          <w:rFonts w:ascii="Times New Roman" w:hAnsi="Times New Roman" w:cs="Times New Roman"/>
          <w:color w:val="000000"/>
          <w:sz w:val="24"/>
        </w:rPr>
        <w:t>cv2.morphologyEx(img,cv2.MORPH_OPEN, kernel) și</w:t>
      </w:r>
      <w:r w:rsidRPr="00ED4F86">
        <w:rPr>
          <w:rFonts w:ascii="Times New Roman" w:hAnsi="Times New Roman" w:cs="Times New Roman"/>
          <w:color w:val="000000"/>
          <w:sz w:val="24"/>
        </w:rPr>
        <w:br/>
        <w:t>cv2.morphologyEx(img, cv2.MORPH_CLOSE, kernel)</w:t>
      </w:r>
    </w:p>
    <w:p w:rsidR="00173FCE" w:rsidRPr="00ED4F86" w:rsidRDefault="00173FCE" w:rsidP="00173FC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</w:pP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cv2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numpy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a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np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from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matplotlib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pyplot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a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plt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ath =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r'C:\Users\elev\Desktop\nou_pr\efel.jpg'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img = cv2.imread(path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gri = cv2.cvtColor(img, cv2.COLOR_BGR2GRAY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(thresh1, I1) = cv2.threshold(gri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27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55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cv2.THRESH_BINARY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kernel = np.ones(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5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5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np.uint8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opening = cv2.morphologyEx(I1, cv2.MORPH_OPEN, kernel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closing = cv2.morphologyEx(I1, cv2.MORPH_CLOSE, kernel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dilation = cv2.dilate(I1,kernel,</w:t>
      </w:r>
      <w:r w:rsidRPr="00ED4F86">
        <w:rPr>
          <w:rFonts w:ascii="Courier New" w:eastAsia="Times New Roman" w:hAnsi="Courier New" w:cs="Courier New"/>
          <w:color w:val="660099"/>
          <w:sz w:val="20"/>
          <w:szCs w:val="20"/>
          <w:lang w:eastAsia="ro-RO"/>
        </w:rPr>
        <w:t xml:space="preserve">iteration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= 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3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), plt.imshow(img, 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originala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32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opening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deschisa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33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closing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inchisa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how(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cv2.waitKey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000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cv2.destroyAllWindows()</w:t>
      </w:r>
    </w:p>
    <w:p w:rsidR="00173FCE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173FCE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au</w:t>
      </w:r>
    </w:p>
    <w:p w:rsidR="00173FCE" w:rsidRPr="00173FCE" w:rsidRDefault="00173FCE" w:rsidP="00173FC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</w:pPr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cv2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numpy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as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np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>from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matplotlib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yplot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as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>from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image.morphology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quare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,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rectangle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,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iamond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 disk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ath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</w:t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r'C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:\</w:t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Users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\elev\Desktop\</w:t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nou_pr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\monede.png'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lastRenderedPageBreak/>
        <w:t>img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cv2.imread(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ath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  <w:t>gri = cv2.cvtColor(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img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 cv2.COLOR_BGR2GRAY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  <w:t>(thresh1, I1) = cv2.threshold(gri,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27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255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cv2.THRESH_BINARY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kernel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quare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2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opening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cv2.morphologyEx(I1, cv2.MORPH_OPEN,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kernel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closing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cv2.morphologyEx(I1, cv2.MORPH_CLOSE,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kernel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ilation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cv2.dilate(I1,kernel,</w:t>
      </w:r>
      <w:r w:rsidRPr="00173FCE">
        <w:rPr>
          <w:rFonts w:ascii="Courier New" w:eastAsia="Times New Roman" w:hAnsi="Courier New" w:cs="Courier New"/>
          <w:noProof w:val="0"/>
          <w:color w:val="660099"/>
          <w:sz w:val="20"/>
          <w:szCs w:val="20"/>
          <w:lang w:eastAsia="ro-RO"/>
        </w:rPr>
        <w:t xml:space="preserve">iterations 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= 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31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img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, 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Imagine originala'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32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opening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Imagine deschisa'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33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closing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 xml:space="preserve">'Imagine </w:t>
      </w:r>
      <w:proofErr w:type="spellStart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inchisa</w:t>
      </w:r>
      <w:proofErr w:type="spellEnd"/>
      <w:r w:rsidRPr="00173FCE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how</w:t>
      </w:r>
      <w:proofErr w:type="spellEnd"/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  <w:t>cv2.waitKey(</w:t>
      </w:r>
      <w:r w:rsidRPr="00173FCE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000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173FCE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  <w:t>cv2.destroyAllWindows()</w:t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0E94F5E0" wp14:editId="03A94661">
            <wp:extent cx="5232400" cy="1098550"/>
            <wp:effectExtent l="0" t="0" r="635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240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b/>
          <w:sz w:val="24"/>
          <w:szCs w:val="24"/>
          <w:lang w:eastAsia="ro-RO"/>
        </w:rPr>
        <w:t>6.Gradientul morfologic, conturul interior și exterior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  <w:lang w:eastAsia="ro-RO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t>Gradientul morfologic este diferen</w:t>
      </w:r>
      <w:r w:rsidR="007B323E">
        <w:rPr>
          <w:rFonts w:ascii="Times New Roman" w:hAnsi="Times New Roman" w:cs="Times New Roman"/>
          <w:sz w:val="24"/>
          <w:szCs w:val="24"/>
          <w:lang w:eastAsia="ro-RO"/>
        </w:rPr>
        <w:t>ț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>a dintre o dilatare și o erodare cu același element structurant.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  <w:lang w:eastAsia="ro-RO"/>
        </w:rPr>
        <w:footnoteReference w:id="12"/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t xml:space="preserve"> 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038" type="#_x0000_t75" style="width:113.95pt;height:20.05pt" o:ole="">
            <v:imagedata r:id="rId92" o:title=""/>
          </v:shape>
          <o:OLEObject Type="Embed" ProgID="Equation.DSMT4" ShapeID="_x0000_i1038" DrawAspect="Content" ObjectID="_1759573957" r:id="rId93"/>
        </w:objec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Conturul interior este diferen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a dintre imagine și erodarea imaginii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</w:rPr>
        <w:footnoteReference w:id="13"/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1039" type="#_x0000_t75" style="width:72.95pt;height:14.1pt" o:ole="">
            <v:imagedata r:id="rId94" o:title=""/>
          </v:shape>
          <o:OLEObject Type="Embed" ProgID="Equation.DSMT4" ShapeID="_x0000_i1039" DrawAspect="Content" ObjectID="_1759573958" r:id="rId95"/>
        </w:objec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Conturul exterior este diferen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a dintre o dilatare a imaginii și imaginea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</w:rPr>
        <w:footnoteReference w:id="14"/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position w:val="-6"/>
          <w:sz w:val="24"/>
          <w:szCs w:val="24"/>
        </w:rPr>
        <w:object w:dxaOrig="1560" w:dyaOrig="279">
          <v:shape id="_x0000_i1040" type="#_x0000_t75" style="width:77.95pt;height:14.1pt" o:ole="">
            <v:imagedata r:id="rId96" o:title=""/>
          </v:shape>
          <o:OLEObject Type="Embed" ProgID="Equation.DSMT4" ShapeID="_x0000_i1040" DrawAspect="Content" ObjectID="_1759573959" r:id="rId97"/>
        </w:object>
      </w:r>
    </w:p>
    <w:p w:rsidR="00173FCE" w:rsidRPr="00ED4F86" w:rsidRDefault="00173FCE" w:rsidP="00173FC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</w:pP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cv2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numpy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a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np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from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matplotlib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pyplot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a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plt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ath =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r'C:\Users\elev\Desktop\nou_pr\efel.jpg'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img = cv2.imread(path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gri = cv2.cvtColor(img, cv2.COLOR_BGR2GRAY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(thresh1, I1) = cv2.threshold(gri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27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55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cv2.THRESH_BINARY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kernel = np.ones(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5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5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np.uint8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erosion = cv2.erode(I1,kernel,</w:t>
      </w:r>
      <w:r w:rsidRPr="00ED4F86">
        <w:rPr>
          <w:rFonts w:ascii="Courier New" w:eastAsia="Times New Roman" w:hAnsi="Courier New" w:cs="Courier New"/>
          <w:color w:val="660099"/>
          <w:sz w:val="20"/>
          <w:szCs w:val="20"/>
          <w:lang w:eastAsia="ro-RO"/>
        </w:rPr>
        <w:t xml:space="preserve">iteration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= 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dilation = cv2.dilate(I1,kernel,</w:t>
      </w:r>
      <w:r w:rsidRPr="00ED4F86">
        <w:rPr>
          <w:rFonts w:ascii="Courier New" w:eastAsia="Times New Roman" w:hAnsi="Courier New" w:cs="Courier New"/>
          <w:color w:val="660099"/>
          <w:sz w:val="20"/>
          <w:szCs w:val="20"/>
          <w:lang w:eastAsia="ro-RO"/>
        </w:rPr>
        <w:t xml:space="preserve">iteration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= 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gradient=dilation-erosion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#sau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lastRenderedPageBreak/>
        <w:t>#gradient = cv.morphologyEx(img, cv.MORPH_GRADIENT, kernel)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contur_int=I1-erosion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contru_ext=dilation-I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2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), plt.imshow(gri, 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originala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22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gradient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gradient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23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contur_int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conturul interior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24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contru_ext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conturul exterior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how(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cv2.waitKey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000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cv2.destroyAllWindows()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  <w:lang w:eastAsia="ro-RO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0FFDACF7" wp14:editId="11E13C47">
            <wp:extent cx="5168900" cy="34163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0" cy="341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pStyle w:val="Heading3"/>
        <w:shd w:val="clear" w:color="auto" w:fill="FFFFFF"/>
        <w:ind w:right="225"/>
        <w:rPr>
          <w:noProof/>
          <w:sz w:val="24"/>
          <w:szCs w:val="24"/>
        </w:rPr>
      </w:pPr>
      <w:r w:rsidRPr="00ED4F86">
        <w:rPr>
          <w:noProof/>
          <w:sz w:val="24"/>
          <w:szCs w:val="24"/>
        </w:rPr>
        <w:t>7. Transform</w:t>
      </w:r>
      <w:r w:rsidR="00A24932">
        <w:rPr>
          <w:noProof/>
          <w:sz w:val="24"/>
          <w:szCs w:val="24"/>
        </w:rPr>
        <w:t>ări</w:t>
      </w:r>
      <w:r w:rsidRPr="00ED4F86">
        <w:rPr>
          <w:noProof/>
          <w:sz w:val="24"/>
          <w:szCs w:val="24"/>
        </w:rPr>
        <w:t xml:space="preserve"> morfologice </w:t>
      </w:r>
    </w:p>
    <w:p w:rsidR="00173FCE" w:rsidRPr="00ED4F86" w:rsidRDefault="00173FCE" w:rsidP="00173FCE">
      <w:pPr>
        <w:pStyle w:val="Heading3"/>
        <w:shd w:val="clear" w:color="auto" w:fill="FFFFFF"/>
        <w:ind w:right="225"/>
        <w:rPr>
          <w:rFonts w:ascii="Helvetica" w:hAnsi="Helvetica" w:cs="Helvetica"/>
          <w:noProof/>
          <w:color w:val="000000"/>
        </w:rPr>
      </w:pPr>
      <w:r w:rsidRPr="00ED4F86">
        <w:rPr>
          <w:noProof/>
          <w:sz w:val="24"/>
          <w:szCs w:val="24"/>
        </w:rPr>
        <w:t>7.1 Transformarea  Black Hat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Este diferen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 xml:space="preserve">a dintre închiderea unei imagini și imaginea </w:t>
      </w:r>
      <w:r w:rsidR="00A24932">
        <w:rPr>
          <w:rFonts w:ascii="Times New Roman" w:hAnsi="Times New Roman" w:cs="Times New Roman"/>
          <w:sz w:val="24"/>
          <w:szCs w:val="24"/>
        </w:rPr>
        <w:t>binară</w:t>
      </w:r>
      <w:r w:rsidRPr="00ED4F86">
        <w:rPr>
          <w:rFonts w:ascii="Times New Roman" w:hAnsi="Times New Roman" w:cs="Times New Roman"/>
          <w:sz w:val="24"/>
          <w:szCs w:val="24"/>
        </w:rPr>
        <w:t>.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</w:rPr>
        <w:footnoteReference w:id="15"/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position w:val="-6"/>
          <w:sz w:val="24"/>
          <w:szCs w:val="24"/>
        </w:rPr>
        <w:object w:dxaOrig="1520" w:dyaOrig="279">
          <v:shape id="_x0000_i1041" type="#_x0000_t75" style="width:76.05pt;height:14.1pt" o:ole="">
            <v:imagedata r:id="rId99" o:title=""/>
          </v:shape>
          <o:OLEObject Type="Embed" ProgID="Equation.DSMT4" ShapeID="_x0000_i1041" DrawAspect="Content" ObjectID="_1759573960" r:id="rId100"/>
        </w:object>
      </w:r>
    </w:p>
    <w:p w:rsidR="00173FCE" w:rsidRPr="00ED4F86" w:rsidRDefault="00173FCE" w:rsidP="00173FCE">
      <w:pPr>
        <w:pStyle w:val="Heading3"/>
        <w:shd w:val="clear" w:color="auto" w:fill="FFFFFF"/>
        <w:ind w:right="225"/>
        <w:rPr>
          <w:b w:val="0"/>
          <w:noProof/>
          <w:sz w:val="24"/>
          <w:szCs w:val="24"/>
        </w:rPr>
      </w:pPr>
      <w:r w:rsidRPr="00ED4F86">
        <w:rPr>
          <w:noProof/>
          <w:sz w:val="24"/>
          <w:szCs w:val="24"/>
        </w:rPr>
        <w:t>7.2 Transformarea  </w:t>
      </w:r>
      <w:r w:rsidRPr="00ED4F86">
        <w:rPr>
          <w:b w:val="0"/>
          <w:noProof/>
          <w:sz w:val="24"/>
          <w:szCs w:val="24"/>
        </w:rPr>
        <w:t xml:space="preserve"> </w:t>
      </w:r>
      <w:r w:rsidRPr="00ED4F86">
        <w:rPr>
          <w:noProof/>
          <w:sz w:val="24"/>
          <w:szCs w:val="24"/>
        </w:rPr>
        <w:t>Top-Hat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Este diferen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a dintre o imagine binara și deschidere ei.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</w:rPr>
        <w:footnoteReference w:id="16"/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position w:val="-6"/>
          <w:sz w:val="24"/>
          <w:szCs w:val="24"/>
        </w:rPr>
        <w:object w:dxaOrig="1500" w:dyaOrig="279">
          <v:shape id="_x0000_i1042" type="#_x0000_t75" style="width:75.75pt;height:14.1pt" o:ole="">
            <v:imagedata r:id="rId101" o:title=""/>
          </v:shape>
          <o:OLEObject Type="Embed" ProgID="Equation.DSMT4" ShapeID="_x0000_i1042" DrawAspect="Content" ObjectID="_1759573961" r:id="rId102"/>
        </w:object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3FCE" w:rsidRPr="00ED4F86" w:rsidRDefault="00173FCE" w:rsidP="00173FCE">
      <w:pPr>
        <w:pStyle w:val="Heading3"/>
        <w:shd w:val="clear" w:color="auto" w:fill="FFFFFF"/>
        <w:ind w:right="225"/>
        <w:rPr>
          <w:b w:val="0"/>
          <w:noProof/>
          <w:sz w:val="24"/>
          <w:szCs w:val="24"/>
        </w:rPr>
      </w:pPr>
      <w:r w:rsidRPr="00ED4F86">
        <w:rPr>
          <w:noProof/>
          <w:sz w:val="24"/>
          <w:szCs w:val="24"/>
        </w:rPr>
        <w:t>7.3 Transformarea  </w:t>
      </w:r>
      <w:r w:rsidRPr="00ED4F86">
        <w:rPr>
          <w:b w:val="0"/>
          <w:noProof/>
          <w:sz w:val="24"/>
          <w:szCs w:val="24"/>
        </w:rPr>
        <w:t xml:space="preserve"> </w:t>
      </w:r>
      <w:r w:rsidRPr="00ED4F86">
        <w:rPr>
          <w:noProof/>
          <w:sz w:val="24"/>
          <w:szCs w:val="24"/>
        </w:rPr>
        <w:t>Hit-or-Miss</w:t>
      </w:r>
    </w:p>
    <w:p w:rsidR="00173FCE" w:rsidRPr="00ED4F86" w:rsidRDefault="00173FCE" w:rsidP="00173FC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Transformata Hit-or-Miss este utilă atunci când se dorește a se a găsi modele în imagini binare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</w:rPr>
        <w:footnoteReference w:id="17"/>
      </w:r>
      <w:r w:rsidRPr="00ED4F86">
        <w:rPr>
          <w:rFonts w:ascii="Times New Roman" w:hAnsi="Times New Roman" w:cs="Times New Roman"/>
          <w:sz w:val="24"/>
          <w:szCs w:val="24"/>
        </w:rPr>
        <w:t>. În particular, ea găsește acei pixeli al căror vecinătate se potrivește cu forma unui prim element structurant B</w:t>
      </w:r>
      <w:r w:rsidRPr="00ED4F8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D4F86">
        <w:rPr>
          <w:rFonts w:ascii="Times New Roman" w:hAnsi="Times New Roman" w:cs="Times New Roman"/>
          <w:sz w:val="24"/>
          <w:szCs w:val="24"/>
        </w:rPr>
        <w:t>, fără a se potrivi în același timp cu forma celui de-al  doilea element structurant B</w:t>
      </w:r>
      <w:r w:rsidRPr="00ED4F8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4F86">
        <w:rPr>
          <w:rFonts w:ascii="Times New Roman" w:hAnsi="Times New Roman" w:cs="Times New Roman"/>
          <w:sz w:val="24"/>
          <w:szCs w:val="24"/>
        </w:rPr>
        <w:t>. Matematic, oper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a aplicată unei imagini A poate fi exprimată după cum urmează: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position w:val="-16"/>
          <w:sz w:val="24"/>
          <w:szCs w:val="24"/>
        </w:rPr>
        <w:object w:dxaOrig="2659" w:dyaOrig="440">
          <v:shape id="_x0000_i1043" type="#_x0000_t75" style="width:132.75pt;height:21.3pt" o:ole="">
            <v:imagedata r:id="rId103" o:title=""/>
          </v:shape>
          <o:OLEObject Type="Embed" ProgID="Equation.DSMT4" ShapeID="_x0000_i1043" DrawAspect="Content" ObjectID="_1759573962" r:id="rId104"/>
        </w:object>
      </w:r>
    </w:p>
    <w:p w:rsidR="00173FCE" w:rsidRPr="00ED4F86" w:rsidRDefault="00173FCE" w:rsidP="00173F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Structurat transformata Hit-or-Miss ac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ionează astfel asupra unei imagini.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I. Erodează imaginea a cu elementul structurant B1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II. Erodează complementul imaginii A cu elementul structurant B2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III. Aplică operatorul AND între imaginile output de la pasul I și II.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Elementele structurante B1 și B2 poate avea următoarele forme iar combinate sa dea elementul B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08D21A48" wp14:editId="7F46EF41">
            <wp:extent cx="863600" cy="81915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</w:rPr>
        <w:t xml:space="preserve">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5F558C2B" wp14:editId="6FEF3BB0">
            <wp:extent cx="863600" cy="8064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80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47D1C89F" wp14:editId="560A5500">
            <wp:extent cx="882650" cy="8255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</w:pP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cv2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numpy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a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np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from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matplotlib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pyplot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a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plt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ath =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r'C:\Users\elev\Desktop\nou_pr\efel.jpg'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img = cv2.imread(path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gri = cv2.cvtColor(img, cv2.COLOR_BGR2GRAY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(thresh1, I1) = cv2.threshold(gri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27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55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cv2.THRESH_BINARY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kernel = np.ones(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5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5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np.uint8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kernel1=np.array(([[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0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0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],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 xml:space="preserve">         [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-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],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 xml:space="preserve">         [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0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0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]]), </w:t>
      </w:r>
      <w:r w:rsidRPr="00ED4F86">
        <w:rPr>
          <w:rFonts w:ascii="Courier New" w:eastAsia="Times New Roman" w:hAnsi="Courier New" w:cs="Courier New"/>
          <w:color w:val="660099"/>
          <w:sz w:val="20"/>
          <w:szCs w:val="20"/>
          <w:lang w:eastAsia="ro-RO"/>
        </w:rPr>
        <w:t>dtype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=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"uint8"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tophat = cv2.morphologyEx(I1, cv2.MORPH_TOPHAT, kernel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blackhat = cv2.morphologyEx(I1, cv2.MORPH_BLACKHAT, kernel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hitmiss = cv2.morphologyEx(I1, cv2.MORPH_HITMISS, kernel1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2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), plt.imshow(I1, 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originala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22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tophat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Transformata Tophat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23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blackhat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Transformata Blackhat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24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hitmiss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Transformata HitOrMiss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how(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cv2.waitKey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000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cv2.destroyAllWindows()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656BC7A6" wp14:editId="72D725A9">
            <wp:extent cx="5067300" cy="3302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330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</w:rPr>
      </w:pPr>
      <w:r w:rsidRPr="00ED4F86">
        <w:rPr>
          <w:rFonts w:ascii="Times New Roman" w:hAnsi="Times New Roman" w:cs="Times New Roman"/>
          <w:b/>
          <w:sz w:val="24"/>
          <w:szCs w:val="24"/>
        </w:rPr>
        <w:t>8. Scheletonizarea</w:t>
      </w:r>
    </w:p>
    <w:p w:rsidR="00173FCE" w:rsidRPr="00ED4F86" w:rsidRDefault="00173FCE" w:rsidP="00173FC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Scheletonizarea este un proces de reducere a regiunilor din prim-planul unei imagi binare la un schelet care păstrează în mare măsură extinderea și conectivitatea regiunilor originale, renun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>ând în același timp la majoritatea pixelilor originali din prim-planul imaginii.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</w:rPr>
        <w:footnoteReference w:id="18"/>
      </w:r>
    </w:p>
    <w:p w:rsidR="00173FCE" w:rsidRPr="00ED4F86" w:rsidRDefault="00173FCE" w:rsidP="00173FCE">
      <w:pPr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Scheletonizarea este utilizată pe scară largă în reprezentarea, găsirea, manipularea, potrivirea, înregistrarea, urmărirea, recunoașterea și compresia obiectelor</w:t>
      </w:r>
      <w:r w:rsidRPr="00ED4F86">
        <w:rPr>
          <w:rStyle w:val="FootnoteReference"/>
          <w:rFonts w:ascii="Times New Roman" w:hAnsi="Times New Roman" w:cs="Times New Roman"/>
          <w:sz w:val="24"/>
          <w:szCs w:val="24"/>
        </w:rPr>
        <w:footnoteReference w:id="19"/>
      </w:r>
      <w:r w:rsidRPr="00ED4F86">
        <w:rPr>
          <w:rFonts w:ascii="Times New Roman" w:hAnsi="Times New Roman" w:cs="Times New Roman"/>
          <w:sz w:val="24"/>
          <w:szCs w:val="24"/>
        </w:rPr>
        <w:t>, etc.</w:t>
      </w:r>
    </w:p>
    <w:p w:rsidR="00173FCE" w:rsidRPr="00ED4F86" w:rsidRDefault="00173FCE" w:rsidP="00173FCE">
      <w:pPr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1. Se crează un schelet gol.</w:t>
      </w:r>
    </w:p>
    <w:p w:rsidR="00173FCE" w:rsidRPr="00ED4F86" w:rsidRDefault="00173FCE" w:rsidP="00173FCE">
      <w:pPr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2. Se aplică imaginii originale oper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 xml:space="preserve">ia morfologică de deschidere. </w:t>
      </w:r>
    </w:p>
    <w:p w:rsidR="00173FCE" w:rsidRPr="00ED4F86" w:rsidRDefault="00173FCE" w:rsidP="00173FCE">
      <w:pPr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3. Se scade imaginea originală din deschidere ob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 xml:space="preserve">inându-se imaginea </w:t>
      </w:r>
      <w:r w:rsidRPr="00ED4F86">
        <w:rPr>
          <w:rFonts w:ascii="Times New Roman" w:hAnsi="Times New Roman" w:cs="Times New Roman"/>
          <w:i/>
          <w:sz w:val="24"/>
          <w:szCs w:val="24"/>
        </w:rPr>
        <w:t>temp;</w:t>
      </w:r>
    </w:p>
    <w:p w:rsidR="00173FCE" w:rsidRPr="00ED4F86" w:rsidRDefault="00173FCE" w:rsidP="00173FCE">
      <w:pPr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4. Se erodează imaginea originală și se rafinează scheletul prin opera</w:t>
      </w:r>
      <w:r w:rsidR="007B323E">
        <w:rPr>
          <w:rFonts w:ascii="Times New Roman" w:hAnsi="Times New Roman" w:cs="Times New Roman"/>
          <w:sz w:val="24"/>
          <w:szCs w:val="24"/>
        </w:rPr>
        <w:t>ț</w:t>
      </w:r>
      <w:r w:rsidRPr="00ED4F86">
        <w:rPr>
          <w:rFonts w:ascii="Times New Roman" w:hAnsi="Times New Roman" w:cs="Times New Roman"/>
          <w:sz w:val="24"/>
          <w:szCs w:val="24"/>
        </w:rPr>
        <w:t xml:space="preserve">ii de reuniune dintre scheletul curent si imaginea </w:t>
      </w:r>
      <w:r w:rsidRPr="00ED4F86">
        <w:rPr>
          <w:rFonts w:ascii="Times New Roman" w:hAnsi="Times New Roman" w:cs="Times New Roman"/>
          <w:i/>
          <w:sz w:val="24"/>
          <w:szCs w:val="24"/>
        </w:rPr>
        <w:t>temp</w:t>
      </w:r>
      <w:r w:rsidRPr="00ED4F86">
        <w:rPr>
          <w:rFonts w:ascii="Times New Roman" w:hAnsi="Times New Roman" w:cs="Times New Roman"/>
          <w:sz w:val="24"/>
          <w:szCs w:val="24"/>
        </w:rPr>
        <w:t>.</w:t>
      </w:r>
    </w:p>
    <w:p w:rsidR="00173FCE" w:rsidRPr="00ED4F86" w:rsidRDefault="00173FCE" w:rsidP="00173FCE">
      <w:pPr>
        <w:jc w:val="both"/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</w:rPr>
        <w:t>5. Se repetă pașii 2-4 până când imaginea originală este complet erodată.</w:t>
      </w:r>
    </w:p>
    <w:p w:rsidR="00173FCE" w:rsidRPr="00ED4F86" w:rsidRDefault="00173FCE" w:rsidP="00173FC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</w:pP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cv2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numpy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a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np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matplotlib.pyplot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a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plt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lastRenderedPageBreak/>
        <w:br/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# citim si transformam o imagine în niveluri de gri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imagine1 = cv2.imread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efel.jpg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, 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0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# binarizam imaginea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ret,imagine = cv2.threshold(imagine1, 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27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, 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55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, 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0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# pas 1: cream un schelet nul pe care se va construi noul schelet al imaginii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size = np.size(imagine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skel = np.zeros(imagine.shape, np.uint8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# Alegem o froma a unui element structural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element = cv2.getStructuringElement(cv2.MORPH_CROSS, 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3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3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# Repetam pasii 2,3,4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>while True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: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 xml:space="preserve">    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#Step 2: Deschidem imaginea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br/>
        <w:t xml:space="preserve">   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open = cv2.morphologyEx(imagine, cv2.MORPH_OPEN, element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 xml:space="preserve">    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#Step 3: Realizam diferen</w:t>
      </w:r>
      <w:r w:rsidR="007B323E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ț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a dintre imaginea originală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br/>
        <w:t xml:space="preserve">    # si imaginea suspua opera</w:t>
      </w:r>
      <w:r w:rsidR="007B323E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ț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iei morfologice de deschidere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br/>
        <w:t xml:space="preserve">   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temp = cv2.subtract(imagine, open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 xml:space="preserve">    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#Step 4: Erodam imaginea cu un element structural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br/>
        <w:t xml:space="preserve">   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eroded = cv2.erode(imagine, element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 xml:space="preserve">    skel = cv2.bitwise_or(skel,temp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 xml:space="preserve">    imagine = eroded.copy(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 xml:space="preserve">    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# Step 5: If there are no white pixels left ie.. the image has been completely eroded, quit the loop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br/>
        <w:t xml:space="preserve">   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f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cv2.countNonZero(imagine)==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0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: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 xml:space="preserve">       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>break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# Afișam imaginea scheletizată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2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imagine1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originală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22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skel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scheletonizată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cv2.waitKey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0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tight_layout(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how()</w:t>
      </w: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ED4F86"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 wp14:anchorId="42CCB5FC" wp14:editId="426E6C79">
            <wp:extent cx="5969000" cy="18542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0" cy="185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</w:rPr>
      </w:pPr>
    </w:p>
    <w:p w:rsidR="00FF7A75" w:rsidRDefault="00FF7A75" w:rsidP="00173FC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au </w:t>
      </w:r>
    </w:p>
    <w:p w:rsidR="00D8766B" w:rsidRPr="00D8766B" w:rsidRDefault="00D8766B" w:rsidP="00D8766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</w:pPr>
      <w:r w:rsidRPr="00D8766B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matplotlib.pyplot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D8766B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as 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D8766B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>from</w:t>
      </w:r>
      <w:proofErr w:type="spellEnd"/>
      <w:r w:rsidRPr="00D8766B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 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image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D8766B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ata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D8766B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>from</w:t>
      </w:r>
      <w:proofErr w:type="spellEnd"/>
      <w:r w:rsidRPr="00D8766B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 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image.morphology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D8766B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eletonize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D8766B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>from</w:t>
      </w:r>
      <w:proofErr w:type="spellEnd"/>
      <w:r w:rsidRPr="00D8766B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 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image.util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D8766B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invert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r w:rsidRPr="00D8766B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cv2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 xml:space="preserve"># </w:t>
      </w:r>
      <w:proofErr w:type="spellStart"/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Invert</w:t>
      </w:r>
      <w:proofErr w:type="spellEnd"/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 xml:space="preserve"> </w:t>
      </w:r>
      <w:proofErr w:type="spellStart"/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the</w:t>
      </w:r>
      <w:proofErr w:type="spellEnd"/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 xml:space="preserve"> </w:t>
      </w:r>
      <w:proofErr w:type="spellStart"/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horse</w:t>
      </w:r>
      <w:proofErr w:type="spellEnd"/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 xml:space="preserve"> </w:t>
      </w:r>
      <w:proofErr w:type="spellStart"/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image</w:t>
      </w:r>
      <w:proofErr w:type="spellEnd"/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br/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image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invert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ata.horse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))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 xml:space="preserve"># </w:t>
      </w:r>
      <w:proofErr w:type="spellStart"/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perform</w:t>
      </w:r>
      <w:proofErr w:type="spellEnd"/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 xml:space="preserve"> </w:t>
      </w:r>
      <w:proofErr w:type="spellStart"/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skeletonization</w:t>
      </w:r>
      <w:proofErr w:type="spellEnd"/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br/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eleton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eletonize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image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 xml:space="preserve"># display </w:t>
      </w:r>
      <w:proofErr w:type="spellStart"/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results</w:t>
      </w:r>
      <w:proofErr w:type="spellEnd"/>
      <w:r w:rsidRPr="00D8766B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br/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D8766B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21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image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D8766B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D8766B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D8766B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D8766B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Imagine originală'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D8766B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22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eleton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D8766B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D8766B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D8766B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D8766B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 xml:space="preserve">'Imagine </w:t>
      </w:r>
      <w:proofErr w:type="spellStart"/>
      <w:r w:rsidRPr="00D8766B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scheletonizată</w:t>
      </w:r>
      <w:proofErr w:type="spellEnd"/>
      <w:r w:rsidRPr="00D8766B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  <w:t>cv2.waitKey(</w:t>
      </w:r>
      <w:r w:rsidRPr="00D8766B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0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ght_layout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)</w:t>
      </w:r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how</w:t>
      </w:r>
      <w:proofErr w:type="spellEnd"/>
      <w:r w:rsidRPr="00D8766B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)</w:t>
      </w:r>
    </w:p>
    <w:p w:rsidR="00FF7A75" w:rsidRDefault="00FF7A75" w:rsidP="00173FCE">
      <w:pPr>
        <w:rPr>
          <w:rFonts w:ascii="Times New Roman" w:hAnsi="Times New Roman" w:cs="Times New Roman"/>
          <w:b/>
          <w:sz w:val="24"/>
          <w:szCs w:val="24"/>
        </w:rPr>
      </w:pPr>
    </w:p>
    <w:p w:rsidR="00FF7A75" w:rsidRDefault="00FF7A75" w:rsidP="00173FC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eastAsia="ro-RO"/>
        </w:rPr>
        <w:drawing>
          <wp:inline distT="0" distB="0" distL="0" distR="0">
            <wp:extent cx="5935345" cy="2560955"/>
            <wp:effectExtent l="0" t="0" r="825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256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323E" w:rsidRDefault="007B323E" w:rsidP="00173FC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9. Procesarea imaginilor cu </w:t>
      </w:r>
      <w:r w:rsidRPr="00ED4F86">
        <w:rPr>
          <w:rFonts w:ascii="Times New Roman" w:hAnsi="Times New Roman" w:cs="Times New Roman"/>
          <w:b/>
          <w:sz w:val="24"/>
          <w:szCs w:val="24"/>
        </w:rPr>
        <w:t>Skimage</w:t>
      </w:r>
    </w:p>
    <w:p w:rsidR="00173FCE" w:rsidRPr="007B323E" w:rsidRDefault="007B323E" w:rsidP="00173FCE">
      <w:pPr>
        <w:rPr>
          <w:rFonts w:ascii="Times New Roman" w:hAnsi="Times New Roman" w:cs="Times New Roman"/>
          <w:sz w:val="24"/>
          <w:szCs w:val="24"/>
        </w:rPr>
      </w:pPr>
      <w:r w:rsidRPr="007B323E">
        <w:rPr>
          <w:rFonts w:ascii="Times New Roman" w:hAnsi="Times New Roman" w:cs="Times New Roman"/>
          <w:sz w:val="24"/>
          <w:szCs w:val="24"/>
        </w:rPr>
        <w:t xml:space="preserve">Skimage este o colecție de algoritmi implementați </w:t>
      </w:r>
      <w:r w:rsidR="00173FCE" w:rsidRPr="007B323E">
        <w:rPr>
          <w:rFonts w:ascii="Times New Roman" w:hAnsi="Times New Roman" w:cs="Times New Roman"/>
          <w:sz w:val="24"/>
          <w:szCs w:val="24"/>
        </w:rPr>
        <w:t>pentru prelucrarea imaginilor in Python</w:t>
      </w:r>
      <w:r w:rsidRPr="007B323E">
        <w:rPr>
          <w:rFonts w:ascii="Times New Roman" w:hAnsi="Times New Roman" w:cs="Times New Roman"/>
          <w:sz w:val="24"/>
          <w:szCs w:val="24"/>
        </w:rPr>
        <w:t xml:space="preserve">. Pentru a folosi biblioteca Skimage instalați scikit-image. </w:t>
      </w:r>
    </w:p>
    <w:p w:rsidR="007B323E" w:rsidRPr="007B323E" w:rsidRDefault="007B323E" w:rsidP="00173FCE">
      <w:pPr>
        <w:rPr>
          <w:rFonts w:ascii="Times New Roman" w:hAnsi="Times New Roman" w:cs="Times New Roman"/>
          <w:sz w:val="24"/>
          <w:szCs w:val="24"/>
        </w:rPr>
      </w:pPr>
      <w:r w:rsidRPr="007B323E">
        <w:rPr>
          <w:rFonts w:ascii="Times New Roman" w:hAnsi="Times New Roman" w:cs="Times New Roman"/>
          <w:sz w:val="24"/>
          <w:szCs w:val="24"/>
        </w:rPr>
        <w:t>Operațiile morfologice sunt același ca in OpenCv se modifică doar aplearea lor.</w:t>
      </w:r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</w:rPr>
      </w:pPr>
      <w:r w:rsidRPr="00ED4F86">
        <w:rPr>
          <w:rFonts w:ascii="Times New Roman" w:hAnsi="Times New Roman" w:cs="Times New Roman"/>
          <w:b/>
          <w:sz w:val="24"/>
          <w:szCs w:val="24"/>
        </w:rPr>
        <w:t>1. Instalati scikit-image</w:t>
      </w:r>
    </w:p>
    <w:p w:rsidR="00173FCE" w:rsidRPr="00ED4F86" w:rsidRDefault="00173FCE" w:rsidP="00173FC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</w:pP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numpy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a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np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from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matplotlib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pyplot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as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plt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cv2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from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skimage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data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from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skimage.morphology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square, dilation,erosion, opening, closing,white_tophat,black_tophat, skeletonize,convex_hull_image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lastRenderedPageBreak/>
        <w:t xml:space="preserve">from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skimage.morphology </w:t>
      </w:r>
      <w:r w:rsidRPr="00ED4F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disk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img = cv2.imread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monede.png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gri = cv2.cvtColor(img, cv2.COLOR_BGR2GRAY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(thresh1, an) = cv2.threshold(gri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27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255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cv2.THRESH_BINARY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dilate=dilation(an, square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3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es2 = disk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6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eroded = erosion(an, es2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open=opening(an, es2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close=closing(an,es2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w_tophat = white_tophat(an, es2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b_tophat = black_tophat(an, es2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#citim imaginea din data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horse = data.horse(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 xml:space="preserve">sk = skeletonize(horse == 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0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t>#invelitoarea convexa</w:t>
      </w:r>
      <w:r w:rsidRPr="00ED4F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 xml:space="preserve">hull1 = convex_hull_image(horse == 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0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43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img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originala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432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gri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cu niveluri de gri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433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dilate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eu obiecte dilatate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434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eroded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eu obiecte erodate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435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open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eu obiecte deschise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436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close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eu obiecte inschise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437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w_tophat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palarie alba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438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b_tophat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palarie neagra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439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sk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 scheletonizata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4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3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0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horse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magine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ubplot(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4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3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color w:val="0000FF"/>
          <w:sz w:val="20"/>
          <w:szCs w:val="20"/>
          <w:lang w:eastAsia="ro-RO"/>
        </w:rPr>
        <w:t>11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 plt.imshow(hull1,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gray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,plt.title(</w:t>
      </w:r>
      <w:r w:rsidRPr="00ED4F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o-RO"/>
        </w:rPr>
        <w:t>'invelitoare convexa'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plt.show(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cv2.waitKey()</w:t>
      </w:r>
      <w:r w:rsidRPr="00ED4F86">
        <w:rPr>
          <w:rFonts w:ascii="Courier New" w:eastAsia="Times New Roman" w:hAnsi="Courier New" w:cs="Courier New"/>
          <w:color w:val="000000"/>
          <w:sz w:val="20"/>
          <w:szCs w:val="20"/>
          <w:lang w:eastAsia="ro-RO"/>
        </w:rPr>
        <w:br/>
        <w:t>cv2.destroyAllWindows()</w:t>
      </w:r>
    </w:p>
    <w:p w:rsidR="00173FCE" w:rsidRDefault="00173FCE" w:rsidP="00173FCE">
      <w:pPr>
        <w:rPr>
          <w:rFonts w:ascii="Times New Roman" w:hAnsi="Times New Roman" w:cs="Times New Roman"/>
          <w:b/>
          <w:sz w:val="24"/>
          <w:szCs w:val="24"/>
        </w:rPr>
      </w:pPr>
    </w:p>
    <w:p w:rsidR="007B323E" w:rsidRPr="00ED4F86" w:rsidRDefault="007B323E" w:rsidP="00173FCE">
      <w:pPr>
        <w:rPr>
          <w:rFonts w:ascii="Times New Roman" w:hAnsi="Times New Roman" w:cs="Times New Roman"/>
          <w:b/>
          <w:sz w:val="24"/>
          <w:szCs w:val="24"/>
        </w:rPr>
      </w:pPr>
    </w:p>
    <w:p w:rsidR="00173FCE" w:rsidRPr="007B323E" w:rsidRDefault="007B323E" w:rsidP="00173FCE">
      <w:pPr>
        <w:rPr>
          <w:rFonts w:ascii="Times New Roman" w:hAnsi="Times New Roman" w:cs="Times New Roman"/>
          <w:b/>
          <w:sz w:val="24"/>
          <w:szCs w:val="24"/>
        </w:rPr>
      </w:pPr>
      <w:r w:rsidRPr="007B323E">
        <w:rPr>
          <w:rFonts w:ascii="Times New Roman" w:hAnsi="Times New Roman" w:cs="Times New Roman"/>
          <w:b/>
          <w:sz w:val="24"/>
          <w:szCs w:val="24"/>
        </w:rPr>
        <w:t xml:space="preserve">10. </w:t>
      </w:r>
      <w:r w:rsidR="00173FCE" w:rsidRPr="007B323E">
        <w:rPr>
          <w:rFonts w:ascii="Times New Roman" w:hAnsi="Times New Roman" w:cs="Times New Roman"/>
          <w:b/>
          <w:sz w:val="24"/>
          <w:szCs w:val="24"/>
        </w:rPr>
        <w:t>Opera</w:t>
      </w:r>
      <w:r w:rsidRPr="007B323E">
        <w:rPr>
          <w:rFonts w:ascii="Times New Roman" w:hAnsi="Times New Roman" w:cs="Times New Roman"/>
          <w:b/>
          <w:sz w:val="24"/>
          <w:szCs w:val="24"/>
        </w:rPr>
        <w:t>ț</w:t>
      </w:r>
      <w:r w:rsidR="00173FCE" w:rsidRPr="007B323E">
        <w:rPr>
          <w:rFonts w:ascii="Times New Roman" w:hAnsi="Times New Roman" w:cs="Times New Roman"/>
          <w:b/>
          <w:sz w:val="24"/>
          <w:szCs w:val="24"/>
        </w:rPr>
        <w:t>ii morfologice pentru niveluri de gri</w:t>
      </w:r>
    </w:p>
    <w:p w:rsidR="00173FCE" w:rsidRPr="007B323E" w:rsidRDefault="007B323E" w:rsidP="007B323E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</w:t>
      </w:r>
      <w:r w:rsidR="00173FCE" w:rsidRPr="007B323E">
        <w:rPr>
          <w:rFonts w:ascii="Times New Roman" w:hAnsi="Times New Roman" w:cs="Times New Roman"/>
          <w:sz w:val="24"/>
          <w:szCs w:val="24"/>
        </w:rPr>
        <w:t>peratiile morfologice pot fi extinse şi pentru cazul imaginilor cu niveluri de gri, totuşi această extensie nu este “evidentă/naturală”:</w:t>
      </w:r>
    </w:p>
    <w:p w:rsidR="00173FCE" w:rsidRPr="007B323E" w:rsidRDefault="007B323E" w:rsidP="007B323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7B323E">
        <w:rPr>
          <w:rFonts w:ascii="Times New Roman" w:hAnsi="Times New Roman" w:cs="Times New Roman"/>
          <w:sz w:val="24"/>
          <w:szCs w:val="24"/>
          <w:u w:val="single"/>
        </w:rPr>
        <w:t>I</w:t>
      </w:r>
      <w:r w:rsidR="00173FCE" w:rsidRPr="007B323E">
        <w:rPr>
          <w:rFonts w:ascii="Times New Roman" w:hAnsi="Times New Roman" w:cs="Times New Roman"/>
          <w:sz w:val="24"/>
          <w:szCs w:val="24"/>
          <w:u w:val="single"/>
        </w:rPr>
        <w:t>poteze:</w:t>
      </w:r>
      <w:r w:rsidR="00173FCE" w:rsidRPr="007B323E">
        <w:rPr>
          <w:rFonts w:ascii="Times New Roman" w:hAnsi="Times New Roman" w:cs="Times New Roman"/>
          <w:sz w:val="24"/>
          <w:szCs w:val="24"/>
        </w:rPr>
        <w:t xml:space="preserve"> - imaginea contine obiecte </w:t>
      </w:r>
      <w:r>
        <w:rPr>
          <w:rFonts w:ascii="Times New Roman" w:hAnsi="Times New Roman" w:cs="Times New Roman"/>
          <w:sz w:val="24"/>
          <w:szCs w:val="24"/>
        </w:rPr>
        <w:t>cu niveluri de gri distincte faț</w:t>
      </w:r>
      <w:r w:rsidR="00173FCE" w:rsidRPr="007B323E">
        <w:rPr>
          <w:rFonts w:ascii="Times New Roman" w:hAnsi="Times New Roman" w:cs="Times New Roman"/>
          <w:sz w:val="24"/>
          <w:szCs w:val="24"/>
        </w:rPr>
        <w:t>ă de fundalul imaginii, de asemenea reprezentat cu niveluri de gri,  obiectele şi fundalul sunt considerate a fi relativ uniforme spa</w:t>
      </w:r>
      <w:r>
        <w:rPr>
          <w:rFonts w:ascii="Times New Roman" w:hAnsi="Times New Roman" w:cs="Times New Roman"/>
          <w:sz w:val="24"/>
          <w:szCs w:val="24"/>
        </w:rPr>
        <w:t>ț</w:t>
      </w:r>
      <w:r w:rsidR="00173FCE" w:rsidRPr="007B323E">
        <w:rPr>
          <w:rFonts w:ascii="Times New Roman" w:hAnsi="Times New Roman" w:cs="Times New Roman"/>
          <w:sz w:val="24"/>
          <w:szCs w:val="24"/>
        </w:rPr>
        <w:t>ial,</w:t>
      </w:r>
    </w:p>
    <w:p w:rsidR="00173FCE" w:rsidRPr="007B323E" w:rsidRDefault="007B323E" w:rsidP="00173F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7B323E">
        <w:rPr>
          <w:rFonts w:ascii="Times New Roman" w:hAnsi="Times New Roman" w:cs="Times New Roman"/>
          <w:sz w:val="24"/>
          <w:szCs w:val="24"/>
          <w:u w:val="single"/>
        </w:rPr>
        <w:t>S</w:t>
      </w:r>
      <w:r w:rsidR="00173FCE" w:rsidRPr="007B323E">
        <w:rPr>
          <w:rFonts w:ascii="Times New Roman" w:hAnsi="Times New Roman" w:cs="Times New Roman"/>
          <w:sz w:val="24"/>
          <w:szCs w:val="24"/>
          <w:u w:val="single"/>
        </w:rPr>
        <w:t>olu</w:t>
      </w:r>
      <w:r w:rsidRPr="007B323E">
        <w:rPr>
          <w:rFonts w:ascii="Times New Roman" w:hAnsi="Times New Roman" w:cs="Times New Roman"/>
          <w:sz w:val="24"/>
          <w:szCs w:val="24"/>
          <w:u w:val="single"/>
        </w:rPr>
        <w:t>ț</w:t>
      </w:r>
      <w:r w:rsidR="00173FCE" w:rsidRPr="007B323E">
        <w:rPr>
          <w:rFonts w:ascii="Times New Roman" w:hAnsi="Times New Roman" w:cs="Times New Roman"/>
          <w:sz w:val="24"/>
          <w:szCs w:val="24"/>
          <w:u w:val="single"/>
        </w:rPr>
        <w:t>ie</w:t>
      </w:r>
      <w:r w:rsidR="00173FCE" w:rsidRPr="007B323E">
        <w:rPr>
          <w:rFonts w:ascii="Times New Roman" w:hAnsi="Times New Roman" w:cs="Times New Roman"/>
          <w:sz w:val="24"/>
          <w:szCs w:val="24"/>
        </w:rPr>
        <w:t>: imaginea cu niveluri de gri este binarizată şi apoi sunt aplicate metodele de morfologie binară, de ce să nu folosim această abordare ?</w:t>
      </w:r>
    </w:p>
    <w:p w:rsidR="00173FCE" w:rsidRDefault="00FD530E" w:rsidP="00FD530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D530E">
        <w:rPr>
          <w:rFonts w:ascii="Times New Roman" w:hAnsi="Times New Roman" w:cs="Times New Roman"/>
          <w:sz w:val="24"/>
          <w:szCs w:val="24"/>
          <w:u w:val="single"/>
        </w:rPr>
        <w:t>S</w:t>
      </w:r>
      <w:r w:rsidR="00173FCE" w:rsidRPr="00FD530E">
        <w:rPr>
          <w:rFonts w:ascii="Times New Roman" w:hAnsi="Times New Roman" w:cs="Times New Roman"/>
          <w:sz w:val="24"/>
          <w:szCs w:val="24"/>
          <w:u w:val="single"/>
        </w:rPr>
        <w:t>olu</w:t>
      </w:r>
      <w:r w:rsidRPr="00FD530E">
        <w:rPr>
          <w:rFonts w:ascii="Times New Roman" w:hAnsi="Times New Roman" w:cs="Times New Roman"/>
          <w:sz w:val="24"/>
          <w:szCs w:val="24"/>
          <w:u w:val="single"/>
        </w:rPr>
        <w:t>ț</w:t>
      </w:r>
      <w:r w:rsidR="00173FCE" w:rsidRPr="00FD530E">
        <w:rPr>
          <w:rFonts w:ascii="Times New Roman" w:hAnsi="Times New Roman" w:cs="Times New Roman"/>
          <w:sz w:val="24"/>
          <w:szCs w:val="24"/>
          <w:u w:val="single"/>
        </w:rPr>
        <w:t>ia matematică</w:t>
      </w:r>
      <w:r w:rsidR="00173FCE" w:rsidRPr="007B323E">
        <w:rPr>
          <w:rFonts w:ascii="Times New Roman" w:hAnsi="Times New Roman" w:cs="Times New Roman"/>
          <w:sz w:val="24"/>
          <w:szCs w:val="24"/>
        </w:rPr>
        <w:t>: fie A(x,y) imaginea cu niveluri de gri ini</w:t>
      </w:r>
      <w:r>
        <w:rPr>
          <w:rFonts w:ascii="Times New Roman" w:hAnsi="Times New Roman" w:cs="Times New Roman"/>
          <w:sz w:val="24"/>
          <w:szCs w:val="24"/>
        </w:rPr>
        <w:t>ț</w:t>
      </w:r>
      <w:r w:rsidR="00173FCE" w:rsidRPr="007B323E">
        <w:rPr>
          <w:rFonts w:ascii="Times New Roman" w:hAnsi="Times New Roman" w:cs="Times New Roman"/>
          <w:sz w:val="24"/>
          <w:szCs w:val="24"/>
        </w:rPr>
        <w:t>ială definită pe domeniul D</w:t>
      </w:r>
      <w:r w:rsidR="00173FCE" w:rsidRPr="00FD530E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173FCE" w:rsidRPr="007B323E">
        <w:rPr>
          <w:rFonts w:ascii="Times New Roman" w:hAnsi="Times New Roman" w:cs="Times New Roman"/>
          <w:sz w:val="24"/>
          <w:szCs w:val="24"/>
        </w:rPr>
        <w:t xml:space="preserve"> şi B(x,y) elementul structurant definit pe domeniul D</w:t>
      </w:r>
      <w:r w:rsidR="00173FCE" w:rsidRPr="00FD530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530E" w:rsidRDefault="00D8766B" w:rsidP="00FD530E">
      <w:pPr>
        <w:ind w:firstLine="720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Dilatarea </w:t>
      </w:r>
      <w:r w:rsidR="00FD530E" w:rsidRPr="00FD530E">
        <w:rPr>
          <w:rFonts w:ascii="Times New Roman" w:hAnsi="Times New Roman" w:cs="Times New Roman"/>
          <w:sz w:val="24"/>
          <w:szCs w:val="24"/>
          <w:u w:val="single"/>
        </w:rPr>
        <w:t>pe niveluri de gri</w:t>
      </w:r>
    </w:p>
    <w:p w:rsidR="00F864EA" w:rsidRPr="00F864EA" w:rsidRDefault="00BB5729" w:rsidP="00FD530E">
      <w:pPr>
        <w:ind w:firstLine="720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⨁B</m:t>
                  </m:r>
                </m:e>
              </m:d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(s,t)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max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-x, t-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B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,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|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-x, t-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∈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,(x,y)∈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sub>
              </m:sSub>
            </m:e>
          </m:d>
        </m:oMath>
      </m:oMathPara>
    </w:p>
    <w:p w:rsidR="00173FCE" w:rsidRPr="007B323E" w:rsidRDefault="00173FCE" w:rsidP="00173FCE">
      <w:pPr>
        <w:rPr>
          <w:rFonts w:ascii="Times New Roman" w:hAnsi="Times New Roman" w:cs="Times New Roman"/>
          <w:b/>
          <w:sz w:val="24"/>
          <w:szCs w:val="24"/>
        </w:rPr>
      </w:pPr>
    </w:p>
    <w:p w:rsidR="00173FCE" w:rsidRPr="007B323E" w:rsidRDefault="00173FCE" w:rsidP="00FD530E">
      <w:pPr>
        <w:jc w:val="both"/>
        <w:rPr>
          <w:rFonts w:ascii="Times New Roman" w:hAnsi="Times New Roman" w:cs="Times New Roman"/>
          <w:sz w:val="24"/>
          <w:szCs w:val="24"/>
        </w:rPr>
      </w:pPr>
      <w:r w:rsidRPr="007B323E">
        <w:rPr>
          <w:rFonts w:ascii="Times New Roman" w:hAnsi="Times New Roman" w:cs="Times New Roman"/>
          <w:sz w:val="24"/>
          <w:szCs w:val="24"/>
        </w:rPr>
        <w:t>cu alte cuvinte, dilatarea imaginii A cu elementul B în punctul curent (s,t) este dată de valoarea maximă a sumei dintre valorile pixelilor imaginii şi valorile corespunzătoare din elementul structurant.</w:t>
      </w:r>
    </w:p>
    <w:p w:rsidR="00173FCE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7B323E">
        <w:rPr>
          <w:rFonts w:ascii="Times New Roman" w:hAnsi="Times New Roman" w:cs="Times New Roman"/>
          <w:sz w:val="24"/>
          <w:szCs w:val="24"/>
        </w:rPr>
        <w:t>dilatare niveluri de gri ~ valoare maximă din vecinătatea elementului structurant considerat, = dacă B=0:</w:t>
      </w:r>
    </w:p>
    <w:p w:rsidR="00173FCE" w:rsidRPr="00F864EA" w:rsidRDefault="00BB5729" w:rsidP="00F864EA">
      <w:pPr>
        <w:ind w:firstLine="720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⨁B</m:t>
                  </m:r>
                </m:e>
              </m:d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(s,t)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max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-x, t-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|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(x,y)∈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sub>
              </m:sSub>
            </m:e>
          </m:d>
        </m:oMath>
      </m:oMathPara>
    </w:p>
    <w:p w:rsidR="00173FCE" w:rsidRPr="007B323E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7B323E">
        <w:rPr>
          <w:rFonts w:ascii="Times New Roman" w:hAnsi="Times New Roman" w:cs="Times New Roman"/>
          <w:sz w:val="24"/>
          <w:szCs w:val="24"/>
        </w:rPr>
        <w:t>- dacă valorile elementului structurant sunt pozitive, atunci imaginea devine mai luminoasă,</w:t>
      </w:r>
    </w:p>
    <w:p w:rsidR="00173FCE" w:rsidRPr="007B323E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7B323E">
        <w:rPr>
          <w:rFonts w:ascii="Times New Roman" w:hAnsi="Times New Roman" w:cs="Times New Roman"/>
          <w:sz w:val="24"/>
          <w:szCs w:val="24"/>
        </w:rPr>
        <w:t xml:space="preserve">- se dilată obiectele, unde un obiect este o zonă din imagine mărginită de valori </w:t>
      </w:r>
      <w:r w:rsidR="00FD530E">
        <w:rPr>
          <w:rFonts w:ascii="Times New Roman" w:hAnsi="Times New Roman" w:cs="Times New Roman"/>
          <w:sz w:val="24"/>
          <w:szCs w:val="24"/>
        </w:rPr>
        <w:t>mai întunecate (ex. de fundal),</w:t>
      </w:r>
    </w:p>
    <w:p w:rsidR="00173FCE" w:rsidRDefault="00FD530E" w:rsidP="00173FCE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E</w:t>
      </w:r>
      <w:r w:rsidR="00173FCE" w:rsidRPr="00FD530E">
        <w:rPr>
          <w:rFonts w:ascii="Times New Roman" w:hAnsi="Times New Roman" w:cs="Times New Roman"/>
          <w:sz w:val="24"/>
          <w:szCs w:val="24"/>
          <w:u w:val="single"/>
        </w:rPr>
        <w:t>rodarea pe niveluri de gri</w:t>
      </w:r>
    </w:p>
    <w:p w:rsidR="00173FCE" w:rsidRPr="00F864EA" w:rsidRDefault="00BB5729" w:rsidP="00F864EA">
      <w:pPr>
        <w:ind w:firstLine="720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⊖B</m:t>
                  </m:r>
                </m:e>
              </m:d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(s,t)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min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+x, t+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-B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,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|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+x, t+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∈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,(x,y)∈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sub>
              </m:sSub>
            </m:e>
          </m:d>
        </m:oMath>
      </m:oMathPara>
    </w:p>
    <w:p w:rsidR="00173FCE" w:rsidRPr="007B323E" w:rsidRDefault="00FD530E" w:rsidP="00173F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173FCE" w:rsidRPr="007B323E">
        <w:rPr>
          <w:rFonts w:ascii="Times New Roman" w:hAnsi="Times New Roman" w:cs="Times New Roman"/>
          <w:sz w:val="24"/>
          <w:szCs w:val="24"/>
        </w:rPr>
        <w:t>u alte cuvinte, erodarea imaginii A cu elementul B în punctul curent (s,t) este dată de valoarea minimă a diferen</w:t>
      </w:r>
      <w:r>
        <w:rPr>
          <w:rFonts w:ascii="Times New Roman" w:hAnsi="Times New Roman" w:cs="Times New Roman"/>
          <w:sz w:val="24"/>
          <w:szCs w:val="24"/>
        </w:rPr>
        <w:t>ț</w:t>
      </w:r>
      <w:r w:rsidR="00173FCE" w:rsidRPr="007B323E">
        <w:rPr>
          <w:rFonts w:ascii="Times New Roman" w:hAnsi="Times New Roman" w:cs="Times New Roman"/>
          <w:sz w:val="24"/>
          <w:szCs w:val="24"/>
        </w:rPr>
        <w:t>elor dintre valorile pixelilor imaginii şi valorile corespunzătoare din elementul structurant.</w:t>
      </w:r>
    </w:p>
    <w:p w:rsidR="00173FCE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7B323E">
        <w:rPr>
          <w:rFonts w:ascii="Times New Roman" w:hAnsi="Times New Roman" w:cs="Times New Roman"/>
          <w:sz w:val="24"/>
          <w:szCs w:val="24"/>
        </w:rPr>
        <w:t>erodare niveluri de gri ~ valoare minimă din vecinătatea elementului structurant considerat, = dacă B=0:</w:t>
      </w:r>
    </w:p>
    <w:p w:rsidR="00F864EA" w:rsidRDefault="00F864EA" w:rsidP="00173FCE">
      <w:pPr>
        <w:rPr>
          <w:rFonts w:ascii="Times New Roman" w:hAnsi="Times New Roman" w:cs="Times New Roman"/>
          <w:sz w:val="24"/>
          <w:szCs w:val="24"/>
        </w:rPr>
      </w:pPr>
    </w:p>
    <w:p w:rsidR="00F864EA" w:rsidRDefault="00F864EA" w:rsidP="00173FCE">
      <w:pPr>
        <w:rPr>
          <w:rFonts w:ascii="Times New Roman" w:hAnsi="Times New Roman" w:cs="Times New Roman"/>
          <w:sz w:val="24"/>
          <w:szCs w:val="24"/>
        </w:rPr>
      </w:pPr>
    </w:p>
    <w:p w:rsidR="00F864EA" w:rsidRDefault="00F864EA" w:rsidP="00173FCE">
      <w:pPr>
        <w:rPr>
          <w:rFonts w:ascii="Times New Roman" w:hAnsi="Times New Roman" w:cs="Times New Roman"/>
          <w:sz w:val="24"/>
          <w:szCs w:val="24"/>
        </w:rPr>
      </w:pPr>
    </w:p>
    <w:p w:rsidR="00F864EA" w:rsidRDefault="00F864EA" w:rsidP="00173FCE">
      <w:pPr>
        <w:rPr>
          <w:rFonts w:ascii="Times New Roman" w:hAnsi="Times New Roman" w:cs="Times New Roman"/>
          <w:sz w:val="24"/>
          <w:szCs w:val="24"/>
        </w:rPr>
      </w:pPr>
    </w:p>
    <w:p w:rsidR="00173FCE" w:rsidRPr="00F864EA" w:rsidRDefault="00BB5729" w:rsidP="00F864EA">
      <w:pPr>
        <w:ind w:firstLine="720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⊖B</m:t>
                  </m:r>
                </m:e>
              </m:d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(s,t)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min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+x, t+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|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(x,y)∈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sub>
              </m:sSub>
            </m:e>
          </m:d>
        </m:oMath>
      </m:oMathPara>
    </w:p>
    <w:p w:rsidR="00173FCE" w:rsidRDefault="00FD530E" w:rsidP="00173FCE">
      <w:pPr>
        <w:rPr>
          <w:rFonts w:ascii="Times New Roman" w:hAnsi="Times New Roman" w:cs="Times New Roman"/>
          <w:sz w:val="24"/>
          <w:szCs w:val="24"/>
          <w:u w:val="single"/>
        </w:rPr>
      </w:pPr>
      <w:r w:rsidRPr="00FD530E">
        <w:rPr>
          <w:rFonts w:ascii="Times New Roman" w:hAnsi="Times New Roman" w:cs="Times New Roman"/>
          <w:sz w:val="24"/>
          <w:szCs w:val="24"/>
          <w:u w:val="single"/>
        </w:rPr>
        <w:t>D</w:t>
      </w:r>
      <w:r w:rsidR="00173FCE" w:rsidRPr="00FD530E">
        <w:rPr>
          <w:rFonts w:ascii="Times New Roman" w:hAnsi="Times New Roman" w:cs="Times New Roman"/>
          <w:sz w:val="24"/>
          <w:szCs w:val="24"/>
          <w:u w:val="single"/>
        </w:rPr>
        <w:t>eschiderea pe niveluri de gri</w:t>
      </w:r>
    </w:p>
    <w:p w:rsidR="00FD530E" w:rsidRDefault="00FD530E" w:rsidP="00173FCE">
      <w:r>
        <w:t>Efect general: sunt eliminate obiectele luminoase mai mici decât elementul structurant.</w:t>
      </w:r>
    </w:p>
    <w:p w:rsidR="00343D84" w:rsidRPr="00F864EA" w:rsidRDefault="00343D84" w:rsidP="00343D84">
      <w:pPr>
        <w:ind w:firstLine="720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A∘B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⊖B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⊕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sup>
          </m:sSup>
        </m:oMath>
      </m:oMathPara>
    </w:p>
    <w:p w:rsidR="00343D84" w:rsidRPr="00343D84" w:rsidRDefault="00343D84" w:rsidP="00173FCE">
      <w:pPr>
        <w:rPr>
          <w:rFonts w:ascii="Times New Roman" w:hAnsi="Times New Roman" w:cs="Times New Roman"/>
          <w:sz w:val="24"/>
          <w:szCs w:val="24"/>
        </w:rPr>
      </w:pPr>
      <w:r w:rsidRPr="00343D84">
        <w:rPr>
          <w:rFonts w:ascii="Times New Roman" w:hAnsi="Times New Roman" w:cs="Times New Roman"/>
          <w:sz w:val="24"/>
          <w:szCs w:val="24"/>
        </w:rPr>
        <w:t>Evident acceasi definitie ca in cazul binar</w:t>
      </w:r>
    </w:p>
    <w:p w:rsidR="00173FCE" w:rsidRPr="009A77C8" w:rsidRDefault="00343D84" w:rsidP="009A77C8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343D84">
        <w:rPr>
          <w:rFonts w:ascii="Times New Roman" w:hAnsi="Times New Roman" w:cs="Times New Roman"/>
          <w:sz w:val="24"/>
          <w:szCs w:val="24"/>
        </w:rPr>
        <w:t xml:space="preserve">Caz linita , B=0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∘B</m:t>
                  </m:r>
                </m:e>
              </m:d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(s,t)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max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x,y)∈B</m:t>
                  </m:r>
                </m:lim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min</m:t>
                          </m:r>
                        </m:e>
                        <m:li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(x,y)∈B</m:t>
                          </m:r>
                        </m:lim>
                      </m:limLow>
                    </m:fNam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(x-s,t-y)</m:t>
                          </m:r>
                        </m:e>
                      </m:d>
                    </m:e>
                  </m:func>
                </m:e>
              </m:d>
            </m:e>
          </m:func>
        </m:oMath>
      </m:oMathPara>
    </w:p>
    <w:p w:rsidR="00173FCE" w:rsidRDefault="00FD530E" w:rsidP="00173FCE">
      <w:pPr>
        <w:rPr>
          <w:rFonts w:ascii="Times New Roman" w:hAnsi="Times New Roman" w:cs="Times New Roman"/>
          <w:sz w:val="24"/>
          <w:szCs w:val="24"/>
          <w:u w:val="single"/>
        </w:rPr>
      </w:pPr>
      <w:r w:rsidRPr="00FD530E">
        <w:rPr>
          <w:rFonts w:ascii="Times New Roman" w:hAnsi="Times New Roman" w:cs="Times New Roman"/>
          <w:sz w:val="24"/>
          <w:szCs w:val="24"/>
          <w:u w:val="single"/>
        </w:rPr>
        <w:t>Î</w:t>
      </w:r>
      <w:r w:rsidR="00173FCE" w:rsidRPr="00FD530E">
        <w:rPr>
          <w:rFonts w:ascii="Times New Roman" w:hAnsi="Times New Roman" w:cs="Times New Roman"/>
          <w:sz w:val="24"/>
          <w:szCs w:val="24"/>
          <w:u w:val="single"/>
        </w:rPr>
        <w:t>nchiderea pe niveluri de gri</w:t>
      </w:r>
    </w:p>
    <w:p w:rsidR="009A77C8" w:rsidRDefault="009A77C8" w:rsidP="00173FCE">
      <w:pPr>
        <w:rPr>
          <w:rFonts w:ascii="Times New Roman" w:hAnsi="Times New Roman" w:cs="Times New Roman"/>
          <w:sz w:val="24"/>
          <w:szCs w:val="24"/>
        </w:rPr>
      </w:pPr>
      <w:r w:rsidRPr="009A77C8">
        <w:rPr>
          <w:rFonts w:ascii="Times New Roman" w:hAnsi="Times New Roman" w:cs="Times New Roman"/>
          <w:position w:val="-12"/>
          <w:sz w:val="24"/>
          <w:szCs w:val="24"/>
        </w:rPr>
        <w:object w:dxaOrig="1700" w:dyaOrig="340">
          <v:shape id="_x0000_i1044" type="#_x0000_t75" style="width:85.15pt;height:16.9pt" o:ole="">
            <v:imagedata r:id="rId111" o:title=""/>
          </v:shape>
          <o:OLEObject Type="Embed" ProgID="Equation.DSMT4" ShapeID="_x0000_i1044" DrawAspect="Content" ObjectID="_1759573963" r:id="rId112"/>
        </w:object>
      </w:r>
    </w:p>
    <w:p w:rsidR="009A77C8" w:rsidRDefault="009A77C8" w:rsidP="00173FCE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-caz limita, B=0:</w:t>
      </w:r>
      <w:r w:rsidRPr="009A77C8">
        <w:rPr>
          <w:rFonts w:ascii="Times New Roman" w:hAnsi="Times New Roman" w:cs="Times New Roman"/>
          <w:sz w:val="24"/>
          <w:szCs w:val="24"/>
        </w:rPr>
        <w:t xml:space="preserve"> </w:t>
      </w:r>
      <w:r w:rsidRPr="009A77C8">
        <w:rPr>
          <w:rFonts w:ascii="Times New Roman" w:hAnsi="Times New Roman" w:cs="Times New Roman"/>
          <w:position w:val="-26"/>
          <w:sz w:val="24"/>
          <w:szCs w:val="24"/>
        </w:rPr>
        <w:object w:dxaOrig="3560" w:dyaOrig="620">
          <v:shape id="_x0000_i1045" type="#_x0000_t75" style="width:178.1pt;height:31pt" o:ole="">
            <v:imagedata r:id="rId113" o:title=""/>
          </v:shape>
          <o:OLEObject Type="Embed" ProgID="Equation.DSMT4" ShapeID="_x0000_i1045" DrawAspect="Content" ObjectID="_1759573964" r:id="rId114"/>
        </w:object>
      </w:r>
    </w:p>
    <w:p w:rsidR="00173FCE" w:rsidRPr="009A77C8" w:rsidRDefault="009A77C8" w:rsidP="00173FCE">
      <w:pPr>
        <w:rPr>
          <w:rFonts w:ascii="Times New Roman" w:hAnsi="Times New Roman" w:cs="Times New Roman"/>
          <w:sz w:val="24"/>
          <w:szCs w:val="24"/>
        </w:rPr>
      </w:pPr>
      <w:r w:rsidRPr="009A77C8">
        <w:rPr>
          <w:rFonts w:ascii="Times New Roman" w:hAnsi="Times New Roman" w:cs="Times New Roman"/>
          <w:b/>
          <w:sz w:val="24"/>
          <w:szCs w:val="24"/>
        </w:rPr>
        <w:t>Efect g</w:t>
      </w:r>
      <w:r w:rsidR="00FD530E" w:rsidRPr="009A77C8">
        <w:rPr>
          <w:rFonts w:ascii="Times New Roman" w:hAnsi="Times New Roman" w:cs="Times New Roman"/>
          <w:b/>
          <w:sz w:val="24"/>
          <w:szCs w:val="24"/>
        </w:rPr>
        <w:t>eneral</w:t>
      </w:r>
      <w:r w:rsidR="00FD530E" w:rsidRPr="009A77C8">
        <w:rPr>
          <w:rFonts w:ascii="Times New Roman" w:hAnsi="Times New Roman" w:cs="Times New Roman"/>
          <w:sz w:val="24"/>
          <w:szCs w:val="24"/>
        </w:rPr>
        <w:t>: sunt eliminate obiectele întunecate mai mici decât elementul structurant.</w:t>
      </w:r>
    </w:p>
    <w:p w:rsidR="00173FCE" w:rsidRDefault="00FD530E" w:rsidP="00173FC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N</w:t>
      </w:r>
      <w:r w:rsidR="00173FCE" w:rsidRPr="007B323E">
        <w:rPr>
          <w:rFonts w:ascii="Times New Roman" w:hAnsi="Times New Roman" w:cs="Times New Roman"/>
          <w:b/>
          <w:sz w:val="24"/>
          <w:szCs w:val="24"/>
        </w:rPr>
        <w:t>etezirea morfologi</w:t>
      </w:r>
      <w:r>
        <w:rPr>
          <w:rFonts w:ascii="Times New Roman" w:hAnsi="Times New Roman" w:cs="Times New Roman"/>
          <w:b/>
          <w:sz w:val="24"/>
          <w:szCs w:val="24"/>
        </w:rPr>
        <w:t>că</w:t>
      </w:r>
    </w:p>
    <w:p w:rsidR="00FD530E" w:rsidRPr="00FD530E" w:rsidRDefault="00FD530E" w:rsidP="00173FCE">
      <w:pPr>
        <w:rPr>
          <w:rFonts w:ascii="Times New Roman" w:hAnsi="Times New Roman" w:cs="Times New Roman"/>
          <w:sz w:val="24"/>
          <w:szCs w:val="24"/>
        </w:rPr>
      </w:pPr>
      <w:r w:rsidRPr="009A77C8">
        <w:rPr>
          <w:rFonts w:ascii="Times New Roman" w:hAnsi="Times New Roman" w:cs="Times New Roman"/>
          <w:b/>
          <w:sz w:val="24"/>
          <w:szCs w:val="24"/>
        </w:rPr>
        <w:t>Efect general</w:t>
      </w:r>
      <w:r w:rsidRPr="00FD530E">
        <w:rPr>
          <w:rFonts w:ascii="Times New Roman" w:hAnsi="Times New Roman" w:cs="Times New Roman"/>
          <w:sz w:val="24"/>
          <w:szCs w:val="24"/>
        </w:rPr>
        <w:t>: sunt înlăturate/atenuate atât obiectele închise cât şi obiectele deschise mai mici decât elementul structurant (ex. zgomot).</w:t>
      </w:r>
    </w:p>
    <w:p w:rsidR="00173FCE" w:rsidRPr="007B323E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7B323E">
        <w:rPr>
          <w:rFonts w:ascii="Times New Roman" w:hAnsi="Times New Roman" w:cs="Times New Roman"/>
          <w:sz w:val="24"/>
          <w:szCs w:val="24"/>
        </w:rPr>
        <w:t>- deschidere + închidere: (A°B) • B</w:t>
      </w:r>
    </w:p>
    <w:p w:rsidR="00173FCE" w:rsidRPr="007B323E" w:rsidRDefault="00173FCE" w:rsidP="00173FCE">
      <w:pPr>
        <w:rPr>
          <w:rFonts w:ascii="Times New Roman" w:hAnsi="Times New Roman" w:cs="Times New Roman"/>
          <w:sz w:val="24"/>
          <w:szCs w:val="24"/>
        </w:rPr>
      </w:pPr>
      <w:r w:rsidRPr="007B323E">
        <w:rPr>
          <w:rFonts w:ascii="Times New Roman" w:hAnsi="Times New Roman" w:cs="Times New Roman"/>
          <w:sz w:val="24"/>
          <w:szCs w:val="24"/>
        </w:rPr>
        <w:t xml:space="preserve"> - închidere + deschidere: (A• B)°B</w:t>
      </w:r>
    </w:p>
    <w:p w:rsidR="009A77C8" w:rsidRDefault="00FD530E" w:rsidP="00173FCE">
      <w:pPr>
        <w:rPr>
          <w:rFonts w:ascii="Times New Roman" w:hAnsi="Times New Roman" w:cs="Times New Roman"/>
          <w:sz w:val="24"/>
          <w:szCs w:val="24"/>
          <w:u w:val="single"/>
        </w:rPr>
      </w:pPr>
      <w:r w:rsidRPr="00FD530E">
        <w:rPr>
          <w:rFonts w:ascii="Times New Roman" w:hAnsi="Times New Roman" w:cs="Times New Roman"/>
          <w:sz w:val="24"/>
          <w:szCs w:val="24"/>
          <w:u w:val="single"/>
        </w:rPr>
        <w:t>G</w:t>
      </w:r>
      <w:r w:rsidR="00173FCE" w:rsidRPr="00FD530E">
        <w:rPr>
          <w:rFonts w:ascii="Times New Roman" w:hAnsi="Times New Roman" w:cs="Times New Roman"/>
          <w:sz w:val="24"/>
          <w:szCs w:val="24"/>
          <w:u w:val="single"/>
        </w:rPr>
        <w:t>radient morfologic</w:t>
      </w:r>
    </w:p>
    <w:p w:rsidR="009A77C8" w:rsidRPr="009A77C8" w:rsidRDefault="009A77C8" w:rsidP="00173FCE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g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⊕B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(A⊖B)</m:t>
          </m:r>
        </m:oMath>
      </m:oMathPara>
    </w:p>
    <w:p w:rsidR="009A77C8" w:rsidRDefault="009A77C8" w:rsidP="00173FC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-din imaginea dilatata se scade erodata</w:t>
      </w:r>
    </w:p>
    <w:p w:rsidR="009A77C8" w:rsidRDefault="009A77C8" w:rsidP="00173FC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-caz limita (B=0)</w:t>
      </w:r>
    </w:p>
    <w:p w:rsidR="009A77C8" w:rsidRDefault="009A77C8" w:rsidP="00173FC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9A77C8" w:rsidRDefault="009A77C8" w:rsidP="00173FC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9A77C8" w:rsidRDefault="009A77C8" w:rsidP="00173FC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9A77C8" w:rsidRDefault="009A77C8" w:rsidP="00173FC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9A77C8" w:rsidRDefault="009A77C8" w:rsidP="00173FC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9A77C8" w:rsidRDefault="009A77C8" w:rsidP="00173FC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9A77C8" w:rsidRPr="009A77C8" w:rsidRDefault="00BB5729" w:rsidP="00173FCE">
      <w:pPr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</m:e>
            <m:sub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,t</m:t>
                  </m:r>
                </m:e>
              </m:d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max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x,y)∈B</m:t>
                  </m:r>
                </m:lim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-x,t-y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x,y)∈B</m:t>
                      </m:r>
                    </m:lim>
                  </m:limLow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+x,t+y</m:t>
                          </m:r>
                        </m:e>
                      </m:d>
                    </m:e>
                  </m:d>
                </m:e>
              </m:func>
            </m:e>
          </m:func>
        </m:oMath>
      </m:oMathPara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</w:rPr>
      </w:pPr>
    </w:p>
    <w:p w:rsidR="00FD530E" w:rsidRPr="00E72E06" w:rsidRDefault="00FD530E" w:rsidP="00FD530E">
      <w:pPr>
        <w:rPr>
          <w:rFonts w:ascii="Times New Roman" w:hAnsi="Times New Roman" w:cs="Times New Roman"/>
          <w:sz w:val="24"/>
          <w:szCs w:val="24"/>
          <w:u w:val="single"/>
        </w:rPr>
      </w:pPr>
      <w:r w:rsidRPr="00E72E06">
        <w:rPr>
          <w:rFonts w:ascii="Times New Roman" w:hAnsi="Times New Roman" w:cs="Times New Roman"/>
          <w:sz w:val="24"/>
          <w:szCs w:val="24"/>
          <w:u w:val="single"/>
        </w:rPr>
        <w:t>Transformarea Top-Hat</w:t>
      </w:r>
    </w:p>
    <w:p w:rsidR="008B52CD" w:rsidRPr="00E72E06" w:rsidRDefault="008B52CD" w:rsidP="00FD530E">
      <w:pPr>
        <w:rPr>
          <w:rFonts w:ascii="Times New Roman" w:hAnsi="Times New Roman" w:cs="Times New Roman"/>
          <w:sz w:val="24"/>
          <w:szCs w:val="24"/>
          <w:u w:val="single"/>
        </w:rPr>
      </w:pPr>
      <w:r w:rsidRPr="00E72E06">
        <w:rPr>
          <w:rFonts w:ascii="Times New Roman" w:hAnsi="Times New Roman" w:cs="Times New Roman"/>
          <w:sz w:val="24"/>
          <w:szCs w:val="24"/>
          <w:u w:val="single"/>
        </w:rPr>
        <w:t xml:space="preserve"> White Top-Hat</w:t>
      </w:r>
    </w:p>
    <w:p w:rsidR="008B52CD" w:rsidRPr="008B52CD" w:rsidRDefault="008B52CD" w:rsidP="00FD530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eastAsia="ro-RO"/>
        </w:rPr>
        <w:drawing>
          <wp:inline distT="0" distB="0" distL="0" distR="0">
            <wp:extent cx="800100" cy="2159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52CD">
        <w:rPr>
          <w:rFonts w:ascii="Times New Roman" w:hAnsi="Times New Roman" w:cs="Times New Roman"/>
          <w:sz w:val="24"/>
          <w:szCs w:val="24"/>
        </w:rPr>
        <w:t>Din imaginea inițială A se extrage imaginea deschisă cu elementul structurant B</w:t>
      </w:r>
    </w:p>
    <w:p w:rsidR="008B52CD" w:rsidRPr="008B52CD" w:rsidRDefault="008B52CD" w:rsidP="00FD530E">
      <w:pPr>
        <w:rPr>
          <w:rFonts w:ascii="Times New Roman" w:hAnsi="Times New Roman" w:cs="Times New Roman"/>
          <w:sz w:val="24"/>
          <w:szCs w:val="24"/>
        </w:rPr>
      </w:pPr>
    </w:p>
    <w:p w:rsidR="008B52CD" w:rsidRDefault="008B52CD" w:rsidP="00FD530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lack Top-Hat</w:t>
      </w:r>
      <w:r w:rsidR="009A77C8">
        <w:rPr>
          <w:rFonts w:ascii="Times New Roman" w:hAnsi="Times New Roman" w:cs="Times New Roman"/>
          <w:sz w:val="24"/>
          <w:szCs w:val="24"/>
        </w:rPr>
        <w:t xml:space="preserve"> :</w:t>
      </w:r>
      <w:r w:rsidR="009A77C8" w:rsidRPr="009A77C8">
        <w:rPr>
          <w:rFonts w:ascii="Times New Roman" w:hAnsi="Times New Roman" w:cs="Times New Roman"/>
          <w:sz w:val="24"/>
          <w:szCs w:val="24"/>
        </w:rPr>
        <w:t xml:space="preserve"> </w:t>
      </w:r>
      <w:r w:rsidR="005D03B3">
        <w:rPr>
          <w:rFonts w:ascii="Times New Roman" w:hAnsi="Times New Roman" w:cs="Times New Roman"/>
          <w:sz w:val="24"/>
          <w:szCs w:val="24"/>
        </w:rPr>
        <w:t>(A• B)-A</w:t>
      </w:r>
    </w:p>
    <w:p w:rsidR="008B52CD" w:rsidRPr="00FD530E" w:rsidRDefault="008B52CD" w:rsidP="00FD530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B52CD">
        <w:rPr>
          <w:rFonts w:ascii="Times New Roman" w:hAnsi="Times New Roman" w:cs="Times New Roman"/>
          <w:sz w:val="24"/>
          <w:szCs w:val="24"/>
        </w:rPr>
        <w:t xml:space="preserve">Din imaginea închisă cu elementrul structurant B se extrage imaginea inițială </w:t>
      </w:r>
    </w:p>
    <w:p w:rsidR="00FD530E" w:rsidRDefault="00FD530E" w:rsidP="00FD530E">
      <w:pPr>
        <w:rPr>
          <w:rFonts w:ascii="Times New Roman" w:hAnsi="Times New Roman" w:cs="Times New Roman"/>
          <w:sz w:val="24"/>
          <w:szCs w:val="24"/>
        </w:rPr>
      </w:pPr>
      <w:r w:rsidRPr="00FD530E">
        <w:rPr>
          <w:rFonts w:ascii="Times New Roman" w:hAnsi="Times New Roman" w:cs="Times New Roman"/>
          <w:sz w:val="24"/>
          <w:szCs w:val="24"/>
        </w:rPr>
        <w:lastRenderedPageBreak/>
        <w:t>E</w:t>
      </w:r>
      <w:r>
        <w:rPr>
          <w:rFonts w:ascii="Times New Roman" w:hAnsi="Times New Roman" w:cs="Times New Roman"/>
          <w:sz w:val="24"/>
          <w:szCs w:val="24"/>
        </w:rPr>
        <w:t>fect global: eliminarea tranziț</w:t>
      </w:r>
      <w:r w:rsidRPr="00FD530E">
        <w:rPr>
          <w:rFonts w:ascii="Times New Roman" w:hAnsi="Times New Roman" w:cs="Times New Roman"/>
          <w:sz w:val="24"/>
          <w:szCs w:val="24"/>
        </w:rPr>
        <w:t>iilor lente şi astfel creşterea contrastului anumitor regiunii ale imaginii.</w:t>
      </w:r>
    </w:p>
    <w:p w:rsidR="009C651D" w:rsidRDefault="009C651D" w:rsidP="009C651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mplu:  eroziune, dilatare, deschidere, închidere, scheletonizare, transformări Top Hat</w:t>
      </w:r>
    </w:p>
    <w:p w:rsidR="00FD530E" w:rsidRPr="00FD530E" w:rsidRDefault="00FD530E" w:rsidP="00FD530E">
      <w:pPr>
        <w:rPr>
          <w:rFonts w:ascii="Times New Roman" w:hAnsi="Times New Roman" w:cs="Times New Roman"/>
          <w:sz w:val="24"/>
          <w:szCs w:val="24"/>
        </w:rPr>
      </w:pPr>
    </w:p>
    <w:p w:rsidR="00173FCE" w:rsidRPr="00ED4F86" w:rsidRDefault="00173FCE" w:rsidP="00173FC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</w:pPr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numpy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as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np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>from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matplotlib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yplo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as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cv2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>from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imag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ata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>from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image.morphology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quar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ilation,erosion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opening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closing,white_tophat,black_topha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eletonize,convex_hull_imag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>from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image.morphology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0080"/>
          <w:sz w:val="20"/>
          <w:szCs w:val="20"/>
          <w:lang w:eastAsia="ro-RO"/>
        </w:rPr>
        <w:t xml:space="preserve">import 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isk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img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cv2.imread(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monede.png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  <w:t>an = cv2.cvtColor(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img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 cv2.COLOR_BGR2GRAY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#(thresh1, an) = cv2.threshold(gri,127,255,cv2.THRESH_BINARY)</w:t>
      </w:r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ilate=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ilation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(an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quar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3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  <w:t>es2 = disk(</w:t>
      </w:r>
      <w:r w:rsidRPr="00ED4F86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6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eroded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erosion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an, es2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  <w:t>open=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opening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an, es2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clos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=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closing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an,es2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w_topha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white_topha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an, es2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b_topha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black_topha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an, es2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#citim imaginea din data</w:t>
      </w:r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hors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data.hors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eletoniz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hors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 == </w:t>
      </w:r>
      <w:r w:rsidRPr="00ED4F86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0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431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img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imagine originala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#</w:t>
      </w:r>
      <w:proofErr w:type="spellStart"/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plt.subplot</w:t>
      </w:r>
      <w:proofErr w:type="spellEnd"/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 xml:space="preserve">(432), </w:t>
      </w:r>
      <w:proofErr w:type="spellStart"/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plt.imshow</w:t>
      </w:r>
      <w:proofErr w:type="spellEnd"/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(gri,'</w:t>
      </w:r>
      <w:proofErr w:type="spellStart"/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gray</w:t>
      </w:r>
      <w:proofErr w:type="spellEnd"/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'),</w:t>
      </w:r>
      <w:proofErr w:type="spellStart"/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plt.title</w:t>
      </w:r>
      <w:proofErr w:type="spellEnd"/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('imagine cu niveluri de gri')</w:t>
      </w:r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432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dilate,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imagine eu obiecte dilatate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433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eroded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imagine eu obiecte erodate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434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open,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imagine eu obiecte deschise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435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clos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 xml:space="preserve">'imagine eu obiecte </w:t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inschise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437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w_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topha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palarie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 xml:space="preserve"> alba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438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b_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topha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palarie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 xml:space="preserve"> neagra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439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sk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 xml:space="preserve">'imagine </w:t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scheletonizata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ubplot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4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3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noProof w:val="0"/>
          <w:color w:val="0000FF"/>
          <w:sz w:val="20"/>
          <w:szCs w:val="20"/>
          <w:lang w:eastAsia="ro-RO"/>
        </w:rPr>
        <w:t>10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 xml:space="preserve">), 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imshow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hors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,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proofErr w:type="spellStart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gray</w:t>
      </w:r>
      <w:proofErr w:type="spellEnd"/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,</w:t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title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</w:t>
      </w:r>
      <w:r w:rsidRPr="00ED4F86">
        <w:rPr>
          <w:rFonts w:ascii="Courier New" w:eastAsia="Times New Roman" w:hAnsi="Courier New" w:cs="Courier New"/>
          <w:b/>
          <w:bCs/>
          <w:noProof w:val="0"/>
          <w:color w:val="008000"/>
          <w:sz w:val="20"/>
          <w:szCs w:val="20"/>
          <w:lang w:eastAsia="ro-RO"/>
        </w:rPr>
        <w:t>'imagine'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</w:r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#</w:t>
      </w:r>
      <w:proofErr w:type="spellStart"/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plt.subplot</w:t>
      </w:r>
      <w:proofErr w:type="spellEnd"/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 xml:space="preserve">(4,3,11), </w:t>
      </w:r>
      <w:proofErr w:type="spellStart"/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plt.imshow</w:t>
      </w:r>
      <w:proofErr w:type="spellEnd"/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(hull1,'gray'),</w:t>
      </w:r>
      <w:proofErr w:type="spellStart"/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plt.title</w:t>
      </w:r>
      <w:proofErr w:type="spellEnd"/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('</w:t>
      </w:r>
      <w:proofErr w:type="spellStart"/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>invelitoare</w:t>
      </w:r>
      <w:proofErr w:type="spellEnd"/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t xml:space="preserve"> convexa')</w:t>
      </w:r>
      <w:r w:rsidRPr="00ED4F86">
        <w:rPr>
          <w:rFonts w:ascii="Courier New" w:eastAsia="Times New Roman" w:hAnsi="Courier New" w:cs="Courier New"/>
          <w:i/>
          <w:iCs/>
          <w:noProof w:val="0"/>
          <w:color w:val="808080"/>
          <w:sz w:val="20"/>
          <w:szCs w:val="20"/>
          <w:lang w:eastAsia="ro-RO"/>
        </w:rPr>
        <w:br/>
      </w:r>
      <w:proofErr w:type="spellStart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plt.show</w:t>
      </w:r>
      <w:proofErr w:type="spellEnd"/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t>(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  <w:t>cv2.waitKey()</w:t>
      </w:r>
      <w:r w:rsidRPr="00ED4F86">
        <w:rPr>
          <w:rFonts w:ascii="Courier New" w:eastAsia="Times New Roman" w:hAnsi="Courier New" w:cs="Courier New"/>
          <w:noProof w:val="0"/>
          <w:color w:val="000000"/>
          <w:sz w:val="20"/>
          <w:szCs w:val="20"/>
          <w:lang w:eastAsia="ro-RO"/>
        </w:rPr>
        <w:br/>
        <w:t>cv2.destroyAllWindows()</w:t>
      </w:r>
    </w:p>
    <w:p w:rsidR="00173FCE" w:rsidRDefault="00173FCE" w:rsidP="00173FCE">
      <w:pPr>
        <w:rPr>
          <w:rStyle w:val="Hyperlink"/>
        </w:rPr>
      </w:pPr>
    </w:p>
    <w:p w:rsidR="009C651D" w:rsidRDefault="009C651D" w:rsidP="00173FC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mplu:  Netezire, gradient</w:t>
      </w:r>
    </w:p>
    <w:p w:rsidR="009C651D" w:rsidRDefault="009C651D" w:rsidP="009C651D">
      <w:pPr>
        <w:pStyle w:val="HTMLPreformatted"/>
        <w:shd w:val="clear" w:color="auto" w:fill="FFFFFF"/>
        <w:rPr>
          <w:color w:val="000000"/>
        </w:rPr>
      </w:pPr>
      <w:proofErr w:type="spellStart"/>
      <w:r>
        <w:rPr>
          <w:b/>
          <w:bCs/>
          <w:color w:val="000080"/>
        </w:rPr>
        <w:t>from</w:t>
      </w:r>
      <w:proofErr w:type="spellEnd"/>
      <w:r>
        <w:rPr>
          <w:b/>
          <w:bCs/>
          <w:color w:val="000080"/>
        </w:rPr>
        <w:t xml:space="preserve"> </w:t>
      </w:r>
      <w:proofErr w:type="spellStart"/>
      <w:r>
        <w:rPr>
          <w:color w:val="000000"/>
        </w:rPr>
        <w:t>matplotlib</w:t>
      </w:r>
      <w:proofErr w:type="spellEnd"/>
      <w:r>
        <w:rPr>
          <w:color w:val="000000"/>
        </w:rPr>
        <w:t xml:space="preserve"> </w:t>
      </w:r>
      <w:r>
        <w:rPr>
          <w:b/>
          <w:bCs/>
          <w:color w:val="000080"/>
        </w:rPr>
        <w:t xml:space="preserve">import </w:t>
      </w:r>
      <w:proofErr w:type="spellStart"/>
      <w:r>
        <w:rPr>
          <w:color w:val="000000"/>
        </w:rPr>
        <w:t>pyplot</w:t>
      </w:r>
      <w:proofErr w:type="spellEnd"/>
      <w:r>
        <w:rPr>
          <w:color w:val="000000"/>
        </w:rPr>
        <w:t xml:space="preserve"> </w:t>
      </w:r>
      <w:r>
        <w:rPr>
          <w:b/>
          <w:bCs/>
          <w:color w:val="000080"/>
        </w:rPr>
        <w:t xml:space="preserve">as </w:t>
      </w:r>
      <w:proofErr w:type="spellStart"/>
      <w:r>
        <w:rPr>
          <w:color w:val="000000"/>
        </w:rPr>
        <w:t>plt</w:t>
      </w:r>
      <w:proofErr w:type="spellEnd"/>
      <w:r>
        <w:rPr>
          <w:color w:val="000000"/>
        </w:rPr>
        <w:br/>
      </w:r>
      <w:r>
        <w:rPr>
          <w:b/>
          <w:bCs/>
          <w:color w:val="000080"/>
        </w:rPr>
        <w:t xml:space="preserve">import </w:t>
      </w:r>
      <w:r>
        <w:rPr>
          <w:color w:val="000000"/>
        </w:rPr>
        <w:t>cv2</w:t>
      </w:r>
      <w:r>
        <w:rPr>
          <w:color w:val="000000"/>
        </w:rPr>
        <w:br/>
      </w:r>
      <w:proofErr w:type="spellStart"/>
      <w:r>
        <w:rPr>
          <w:b/>
          <w:bCs/>
          <w:color w:val="000080"/>
        </w:rPr>
        <w:t>from</w:t>
      </w:r>
      <w:proofErr w:type="spellEnd"/>
      <w:r>
        <w:rPr>
          <w:b/>
          <w:bCs/>
          <w:color w:val="000080"/>
        </w:rPr>
        <w:t xml:space="preserve"> </w:t>
      </w:r>
      <w:proofErr w:type="spellStart"/>
      <w:r>
        <w:rPr>
          <w:color w:val="000000"/>
        </w:rPr>
        <w:t>skimage</w:t>
      </w:r>
      <w:proofErr w:type="spellEnd"/>
      <w:r>
        <w:rPr>
          <w:color w:val="000000"/>
        </w:rPr>
        <w:t xml:space="preserve"> </w:t>
      </w:r>
      <w:r>
        <w:rPr>
          <w:b/>
          <w:bCs/>
          <w:color w:val="000080"/>
        </w:rPr>
        <w:t xml:space="preserve">import </w:t>
      </w:r>
      <w:r>
        <w:rPr>
          <w:color w:val="000000"/>
        </w:rPr>
        <w:t>data</w:t>
      </w:r>
      <w:r>
        <w:rPr>
          <w:color w:val="000000"/>
        </w:rPr>
        <w:br/>
      </w:r>
      <w:proofErr w:type="spellStart"/>
      <w:r>
        <w:rPr>
          <w:b/>
          <w:bCs/>
          <w:color w:val="000080"/>
        </w:rPr>
        <w:t>from</w:t>
      </w:r>
      <w:proofErr w:type="spellEnd"/>
      <w:r>
        <w:rPr>
          <w:b/>
          <w:bCs/>
          <w:color w:val="000080"/>
        </w:rPr>
        <w:t xml:space="preserve"> </w:t>
      </w:r>
      <w:proofErr w:type="spellStart"/>
      <w:r>
        <w:rPr>
          <w:color w:val="000000"/>
        </w:rPr>
        <w:t>skimage.morphology</w:t>
      </w:r>
      <w:proofErr w:type="spellEnd"/>
      <w:r>
        <w:rPr>
          <w:color w:val="000000"/>
        </w:rPr>
        <w:t xml:space="preserve"> </w:t>
      </w:r>
      <w:r>
        <w:rPr>
          <w:b/>
          <w:bCs/>
          <w:color w:val="000080"/>
        </w:rPr>
        <w:t xml:space="preserve">import </w:t>
      </w:r>
      <w:proofErr w:type="spellStart"/>
      <w:r>
        <w:rPr>
          <w:color w:val="000000"/>
        </w:rPr>
        <w:t>square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dilation,erosio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opening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closing,white_tophat,black_tophat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skeletonize,convex_hull_image</w:t>
      </w:r>
      <w:proofErr w:type="spellEnd"/>
      <w:r>
        <w:rPr>
          <w:color w:val="000000"/>
        </w:rPr>
        <w:br/>
      </w:r>
      <w:proofErr w:type="spellStart"/>
      <w:r>
        <w:rPr>
          <w:b/>
          <w:bCs/>
          <w:color w:val="000080"/>
        </w:rPr>
        <w:lastRenderedPageBreak/>
        <w:t>from</w:t>
      </w:r>
      <w:proofErr w:type="spellEnd"/>
      <w:r>
        <w:rPr>
          <w:b/>
          <w:bCs/>
          <w:color w:val="000080"/>
        </w:rPr>
        <w:t xml:space="preserve"> </w:t>
      </w:r>
      <w:proofErr w:type="spellStart"/>
      <w:r>
        <w:rPr>
          <w:color w:val="000000"/>
        </w:rPr>
        <w:t>skimage.morphology</w:t>
      </w:r>
      <w:proofErr w:type="spellEnd"/>
      <w:r>
        <w:rPr>
          <w:color w:val="000000"/>
        </w:rPr>
        <w:t xml:space="preserve"> </w:t>
      </w:r>
      <w:r>
        <w:rPr>
          <w:b/>
          <w:bCs/>
          <w:color w:val="000080"/>
        </w:rPr>
        <w:t xml:space="preserve">import </w:t>
      </w:r>
      <w:r>
        <w:rPr>
          <w:color w:val="000000"/>
        </w:rPr>
        <w:t>disk</w:t>
      </w:r>
      <w:r>
        <w:rPr>
          <w:color w:val="000000"/>
        </w:rPr>
        <w:br/>
      </w:r>
      <w:proofErr w:type="spellStart"/>
      <w:r>
        <w:rPr>
          <w:color w:val="000000"/>
        </w:rPr>
        <w:t>img</w:t>
      </w:r>
      <w:proofErr w:type="spellEnd"/>
      <w:r>
        <w:rPr>
          <w:color w:val="000000"/>
        </w:rPr>
        <w:t xml:space="preserve"> = cv2.imread(</w:t>
      </w:r>
      <w:r>
        <w:rPr>
          <w:b/>
          <w:bCs/>
          <w:color w:val="008000"/>
        </w:rPr>
        <w:t>'monede.png'</w:t>
      </w:r>
      <w:r>
        <w:rPr>
          <w:color w:val="000000"/>
        </w:rPr>
        <w:t>)</w:t>
      </w:r>
      <w:r>
        <w:rPr>
          <w:color w:val="000000"/>
        </w:rPr>
        <w:br/>
        <w:t>an = cv2.cvtColor(</w:t>
      </w:r>
      <w:proofErr w:type="spellStart"/>
      <w:r>
        <w:rPr>
          <w:color w:val="000000"/>
        </w:rPr>
        <w:t>img</w:t>
      </w:r>
      <w:proofErr w:type="spellEnd"/>
      <w:r>
        <w:rPr>
          <w:color w:val="000000"/>
        </w:rPr>
        <w:t>, cv2.COLOR_BGR2GRAY)</w:t>
      </w:r>
      <w:r>
        <w:rPr>
          <w:color w:val="000000"/>
        </w:rPr>
        <w:br/>
      </w:r>
      <w:r>
        <w:rPr>
          <w:i/>
          <w:iCs/>
          <w:color w:val="808080"/>
        </w:rPr>
        <w:t>#(thresh1, an) = cv2.threshold(gri,127,255,cv2.THRESH_BINARY)</w:t>
      </w:r>
      <w:r>
        <w:rPr>
          <w:i/>
          <w:iCs/>
          <w:color w:val="808080"/>
        </w:rPr>
        <w:br/>
      </w:r>
      <w:r>
        <w:rPr>
          <w:color w:val="000000"/>
        </w:rPr>
        <w:t>dilate=</w:t>
      </w:r>
      <w:proofErr w:type="spellStart"/>
      <w:r>
        <w:rPr>
          <w:color w:val="000000"/>
        </w:rPr>
        <w:t>dilation</w:t>
      </w:r>
      <w:proofErr w:type="spellEnd"/>
      <w:r>
        <w:rPr>
          <w:color w:val="000000"/>
        </w:rPr>
        <w:t xml:space="preserve">(an, </w:t>
      </w:r>
      <w:proofErr w:type="spellStart"/>
      <w:r>
        <w:rPr>
          <w:color w:val="000000"/>
        </w:rPr>
        <w:t>square</w:t>
      </w:r>
      <w:proofErr w:type="spellEnd"/>
      <w:r>
        <w:rPr>
          <w:color w:val="000000"/>
        </w:rPr>
        <w:t>(</w:t>
      </w:r>
      <w:r>
        <w:rPr>
          <w:color w:val="0000FF"/>
        </w:rPr>
        <w:t>3</w:t>
      </w:r>
      <w:r>
        <w:rPr>
          <w:color w:val="000000"/>
        </w:rPr>
        <w:t>))</w:t>
      </w:r>
      <w:r>
        <w:rPr>
          <w:color w:val="000000"/>
        </w:rPr>
        <w:br/>
        <w:t>es2 = disk(</w:t>
      </w:r>
      <w:r>
        <w:rPr>
          <w:color w:val="0000FF"/>
        </w:rPr>
        <w:t>6</w:t>
      </w:r>
      <w:r>
        <w:rPr>
          <w:color w:val="000000"/>
        </w:rPr>
        <w:t>)</w:t>
      </w:r>
      <w:r>
        <w:rPr>
          <w:color w:val="000000"/>
        </w:rPr>
        <w:br/>
      </w:r>
      <w:proofErr w:type="spellStart"/>
      <w:r>
        <w:rPr>
          <w:color w:val="000000"/>
        </w:rPr>
        <w:t>eroded</w:t>
      </w:r>
      <w:proofErr w:type="spellEnd"/>
      <w:r>
        <w:rPr>
          <w:color w:val="000000"/>
        </w:rPr>
        <w:t xml:space="preserve"> = </w:t>
      </w:r>
      <w:proofErr w:type="spellStart"/>
      <w:r>
        <w:rPr>
          <w:color w:val="000000"/>
        </w:rPr>
        <w:t>erosion</w:t>
      </w:r>
      <w:proofErr w:type="spellEnd"/>
      <w:r>
        <w:rPr>
          <w:color w:val="000000"/>
        </w:rPr>
        <w:t>(an, es2)</w:t>
      </w:r>
      <w:r>
        <w:rPr>
          <w:color w:val="000000"/>
        </w:rPr>
        <w:br/>
        <w:t>open=</w:t>
      </w:r>
      <w:proofErr w:type="spellStart"/>
      <w:r>
        <w:rPr>
          <w:color w:val="000000"/>
        </w:rPr>
        <w:t>opening</w:t>
      </w:r>
      <w:proofErr w:type="spellEnd"/>
      <w:r>
        <w:rPr>
          <w:color w:val="000000"/>
        </w:rPr>
        <w:t>(an, es2)</w:t>
      </w:r>
      <w:bookmarkStart w:id="0" w:name="_GoBack"/>
      <w:bookmarkEnd w:id="0"/>
      <w:r>
        <w:rPr>
          <w:color w:val="000000"/>
        </w:rPr>
        <w:br/>
      </w:r>
      <w:proofErr w:type="spellStart"/>
      <w:r>
        <w:rPr>
          <w:color w:val="000000"/>
        </w:rPr>
        <w:t>close</w:t>
      </w:r>
      <w:proofErr w:type="spellEnd"/>
      <w:r>
        <w:rPr>
          <w:color w:val="000000"/>
        </w:rPr>
        <w:t>=</w:t>
      </w:r>
      <w:proofErr w:type="spellStart"/>
      <w:r>
        <w:rPr>
          <w:color w:val="000000"/>
        </w:rPr>
        <w:t>closing</w:t>
      </w:r>
      <w:proofErr w:type="spellEnd"/>
      <w:r>
        <w:rPr>
          <w:color w:val="000000"/>
        </w:rPr>
        <w:t>(an,es2)</w:t>
      </w:r>
      <w:r>
        <w:rPr>
          <w:color w:val="000000"/>
        </w:rPr>
        <w:br/>
        <w:t>gradient=open-</w:t>
      </w:r>
      <w:proofErr w:type="spellStart"/>
      <w:r>
        <w:rPr>
          <w:color w:val="000000"/>
        </w:rPr>
        <w:t>close</w:t>
      </w:r>
      <w:proofErr w:type="spellEnd"/>
      <w:r>
        <w:rPr>
          <w:color w:val="000000"/>
        </w:rPr>
        <w:br/>
        <w:t>netezire1=</w:t>
      </w:r>
      <w:proofErr w:type="spellStart"/>
      <w:r>
        <w:rPr>
          <w:color w:val="000000"/>
        </w:rPr>
        <w:t>open+close</w:t>
      </w:r>
      <w:proofErr w:type="spellEnd"/>
      <w:r>
        <w:rPr>
          <w:color w:val="000000"/>
        </w:rPr>
        <w:br/>
        <w:t>netezire2=</w:t>
      </w:r>
      <w:proofErr w:type="spellStart"/>
      <w:r>
        <w:rPr>
          <w:color w:val="000000"/>
        </w:rPr>
        <w:t>close+open</w:t>
      </w:r>
      <w:proofErr w:type="spellEnd"/>
      <w:r>
        <w:rPr>
          <w:color w:val="000000"/>
        </w:rPr>
        <w:br/>
      </w:r>
      <w:r>
        <w:rPr>
          <w:i/>
          <w:iCs/>
          <w:color w:val="808080"/>
        </w:rPr>
        <w:t>#</w:t>
      </w:r>
      <w:proofErr w:type="spellStart"/>
      <w:r>
        <w:rPr>
          <w:i/>
          <w:iCs/>
          <w:color w:val="808080"/>
        </w:rPr>
        <w:t>plt.subplot</w:t>
      </w:r>
      <w:proofErr w:type="spellEnd"/>
      <w:r>
        <w:rPr>
          <w:i/>
          <w:iCs/>
          <w:color w:val="808080"/>
        </w:rPr>
        <w:t xml:space="preserve">(432), </w:t>
      </w:r>
      <w:proofErr w:type="spellStart"/>
      <w:r>
        <w:rPr>
          <w:i/>
          <w:iCs/>
          <w:color w:val="808080"/>
        </w:rPr>
        <w:t>plt.imshow</w:t>
      </w:r>
      <w:proofErr w:type="spellEnd"/>
      <w:r>
        <w:rPr>
          <w:i/>
          <w:iCs/>
          <w:color w:val="808080"/>
        </w:rPr>
        <w:t>(gri,'</w:t>
      </w:r>
      <w:proofErr w:type="spellStart"/>
      <w:r>
        <w:rPr>
          <w:i/>
          <w:iCs/>
          <w:color w:val="808080"/>
        </w:rPr>
        <w:t>gray</w:t>
      </w:r>
      <w:proofErr w:type="spellEnd"/>
      <w:r>
        <w:rPr>
          <w:i/>
          <w:iCs/>
          <w:color w:val="808080"/>
        </w:rPr>
        <w:t>'),</w:t>
      </w:r>
      <w:proofErr w:type="spellStart"/>
      <w:r>
        <w:rPr>
          <w:i/>
          <w:iCs/>
          <w:color w:val="808080"/>
        </w:rPr>
        <w:t>plt.title</w:t>
      </w:r>
      <w:proofErr w:type="spellEnd"/>
      <w:r>
        <w:rPr>
          <w:i/>
          <w:iCs/>
          <w:color w:val="808080"/>
        </w:rPr>
        <w:t>('imagine cu niveluri de gri')</w:t>
      </w:r>
      <w:r>
        <w:rPr>
          <w:i/>
          <w:iCs/>
          <w:color w:val="808080"/>
        </w:rPr>
        <w:br/>
      </w:r>
      <w:proofErr w:type="spellStart"/>
      <w:r>
        <w:rPr>
          <w:color w:val="000000"/>
        </w:rPr>
        <w:t>plt.subplot</w:t>
      </w:r>
      <w:proofErr w:type="spellEnd"/>
      <w:r>
        <w:rPr>
          <w:color w:val="000000"/>
        </w:rPr>
        <w:t>(</w:t>
      </w:r>
      <w:r>
        <w:rPr>
          <w:color w:val="0000FF"/>
        </w:rPr>
        <w:t>221</w:t>
      </w:r>
      <w:r>
        <w:rPr>
          <w:color w:val="000000"/>
        </w:rPr>
        <w:t xml:space="preserve">), </w:t>
      </w:r>
      <w:proofErr w:type="spellStart"/>
      <w:r>
        <w:rPr>
          <w:color w:val="000000"/>
        </w:rPr>
        <w:t>plt.imshow</w:t>
      </w:r>
      <w:proofErr w:type="spellEnd"/>
      <w:r>
        <w:rPr>
          <w:color w:val="000000"/>
        </w:rPr>
        <w:t>(an,</w:t>
      </w:r>
      <w:r>
        <w:rPr>
          <w:b/>
          <w:bCs/>
          <w:color w:val="008000"/>
        </w:rPr>
        <w:t>'</w:t>
      </w:r>
      <w:proofErr w:type="spellStart"/>
      <w:r>
        <w:rPr>
          <w:b/>
          <w:bCs/>
          <w:color w:val="008000"/>
        </w:rPr>
        <w:t>gray</w:t>
      </w:r>
      <w:proofErr w:type="spellEnd"/>
      <w:r>
        <w:rPr>
          <w:b/>
          <w:bCs/>
          <w:color w:val="008000"/>
        </w:rPr>
        <w:t>'</w:t>
      </w:r>
      <w:r>
        <w:rPr>
          <w:color w:val="000000"/>
        </w:rPr>
        <w:t>),</w:t>
      </w:r>
      <w:proofErr w:type="spellStart"/>
      <w:r>
        <w:rPr>
          <w:color w:val="000000"/>
        </w:rPr>
        <w:t>plt.title</w:t>
      </w:r>
      <w:proofErr w:type="spellEnd"/>
      <w:r>
        <w:rPr>
          <w:color w:val="000000"/>
        </w:rPr>
        <w:t>(</w:t>
      </w:r>
      <w:r>
        <w:rPr>
          <w:b/>
          <w:bCs/>
          <w:color w:val="008000"/>
        </w:rPr>
        <w:t>'imagine originala'</w:t>
      </w:r>
      <w:r>
        <w:rPr>
          <w:color w:val="000000"/>
        </w:rPr>
        <w:t>)</w:t>
      </w:r>
      <w:r>
        <w:rPr>
          <w:color w:val="000000"/>
        </w:rPr>
        <w:br/>
      </w:r>
      <w:proofErr w:type="spellStart"/>
      <w:r>
        <w:rPr>
          <w:color w:val="000000"/>
        </w:rPr>
        <w:t>plt.subplot</w:t>
      </w:r>
      <w:proofErr w:type="spellEnd"/>
      <w:r>
        <w:rPr>
          <w:color w:val="000000"/>
        </w:rPr>
        <w:t>(</w:t>
      </w:r>
      <w:r>
        <w:rPr>
          <w:color w:val="0000FF"/>
        </w:rPr>
        <w:t>222</w:t>
      </w:r>
      <w:r>
        <w:rPr>
          <w:color w:val="000000"/>
        </w:rPr>
        <w:t xml:space="preserve">), </w:t>
      </w:r>
      <w:proofErr w:type="spellStart"/>
      <w:r>
        <w:rPr>
          <w:color w:val="000000"/>
        </w:rPr>
        <w:t>plt.imshow</w:t>
      </w:r>
      <w:proofErr w:type="spellEnd"/>
      <w:r>
        <w:rPr>
          <w:color w:val="000000"/>
        </w:rPr>
        <w:t>(gradient,</w:t>
      </w:r>
      <w:r>
        <w:rPr>
          <w:b/>
          <w:bCs/>
          <w:color w:val="008000"/>
        </w:rPr>
        <w:t>'</w:t>
      </w:r>
      <w:proofErr w:type="spellStart"/>
      <w:r>
        <w:rPr>
          <w:b/>
          <w:bCs/>
          <w:color w:val="008000"/>
        </w:rPr>
        <w:t>gray</w:t>
      </w:r>
      <w:proofErr w:type="spellEnd"/>
      <w:r>
        <w:rPr>
          <w:b/>
          <w:bCs/>
          <w:color w:val="008000"/>
        </w:rPr>
        <w:t>'</w:t>
      </w:r>
      <w:r>
        <w:rPr>
          <w:color w:val="000000"/>
        </w:rPr>
        <w:t>),</w:t>
      </w:r>
      <w:proofErr w:type="spellStart"/>
      <w:r>
        <w:rPr>
          <w:color w:val="000000"/>
        </w:rPr>
        <w:t>plt.title</w:t>
      </w:r>
      <w:proofErr w:type="spellEnd"/>
      <w:r>
        <w:rPr>
          <w:color w:val="000000"/>
        </w:rPr>
        <w:t>(</w:t>
      </w:r>
      <w:r>
        <w:rPr>
          <w:b/>
          <w:bCs/>
          <w:color w:val="008000"/>
        </w:rPr>
        <w:t>'gradient imagini gri'</w:t>
      </w:r>
      <w:r>
        <w:rPr>
          <w:color w:val="000000"/>
        </w:rPr>
        <w:t>)</w:t>
      </w:r>
      <w:r>
        <w:rPr>
          <w:color w:val="000000"/>
        </w:rPr>
        <w:br/>
      </w:r>
      <w:proofErr w:type="spellStart"/>
      <w:r>
        <w:rPr>
          <w:color w:val="000000"/>
        </w:rPr>
        <w:t>plt.subplot</w:t>
      </w:r>
      <w:proofErr w:type="spellEnd"/>
      <w:r>
        <w:rPr>
          <w:color w:val="000000"/>
        </w:rPr>
        <w:t>(</w:t>
      </w:r>
      <w:r>
        <w:rPr>
          <w:color w:val="0000FF"/>
        </w:rPr>
        <w:t>223</w:t>
      </w:r>
      <w:r>
        <w:rPr>
          <w:color w:val="000000"/>
        </w:rPr>
        <w:t xml:space="preserve">), </w:t>
      </w:r>
      <w:proofErr w:type="spellStart"/>
      <w:r>
        <w:rPr>
          <w:color w:val="000000"/>
        </w:rPr>
        <w:t>plt.imshow</w:t>
      </w:r>
      <w:proofErr w:type="spellEnd"/>
      <w:r>
        <w:rPr>
          <w:color w:val="000000"/>
        </w:rPr>
        <w:t>(netezire1,</w:t>
      </w:r>
      <w:r>
        <w:rPr>
          <w:b/>
          <w:bCs/>
          <w:color w:val="008000"/>
        </w:rPr>
        <w:t>'gray'</w:t>
      </w:r>
      <w:r>
        <w:rPr>
          <w:color w:val="000000"/>
        </w:rPr>
        <w:t>),</w:t>
      </w:r>
      <w:proofErr w:type="spellStart"/>
      <w:r>
        <w:rPr>
          <w:color w:val="000000"/>
        </w:rPr>
        <w:t>plt.title</w:t>
      </w:r>
      <w:proofErr w:type="spellEnd"/>
      <w:r>
        <w:rPr>
          <w:color w:val="000000"/>
        </w:rPr>
        <w:t>(</w:t>
      </w:r>
      <w:r>
        <w:rPr>
          <w:b/>
          <w:bCs/>
          <w:color w:val="008000"/>
        </w:rPr>
        <w:t>'netezire'</w:t>
      </w:r>
      <w:r>
        <w:rPr>
          <w:color w:val="000000"/>
        </w:rPr>
        <w:t>)</w:t>
      </w:r>
      <w:r>
        <w:rPr>
          <w:color w:val="000000"/>
        </w:rPr>
        <w:br/>
      </w:r>
      <w:proofErr w:type="spellStart"/>
      <w:r>
        <w:rPr>
          <w:color w:val="000000"/>
        </w:rPr>
        <w:t>plt.subplot</w:t>
      </w:r>
      <w:proofErr w:type="spellEnd"/>
      <w:r>
        <w:rPr>
          <w:color w:val="000000"/>
        </w:rPr>
        <w:t>(</w:t>
      </w:r>
      <w:r>
        <w:rPr>
          <w:color w:val="0000FF"/>
        </w:rPr>
        <w:t>224</w:t>
      </w:r>
      <w:r>
        <w:rPr>
          <w:color w:val="000000"/>
        </w:rPr>
        <w:t xml:space="preserve">), </w:t>
      </w:r>
      <w:proofErr w:type="spellStart"/>
      <w:r>
        <w:rPr>
          <w:color w:val="000000"/>
        </w:rPr>
        <w:t>plt.imshow</w:t>
      </w:r>
      <w:proofErr w:type="spellEnd"/>
      <w:r>
        <w:rPr>
          <w:color w:val="000000"/>
        </w:rPr>
        <w:t>(netezire2,</w:t>
      </w:r>
      <w:r>
        <w:rPr>
          <w:b/>
          <w:bCs/>
          <w:color w:val="008000"/>
        </w:rPr>
        <w:t>'gray'</w:t>
      </w:r>
      <w:r>
        <w:rPr>
          <w:color w:val="000000"/>
        </w:rPr>
        <w:t>),</w:t>
      </w:r>
      <w:proofErr w:type="spellStart"/>
      <w:r>
        <w:rPr>
          <w:color w:val="000000"/>
        </w:rPr>
        <w:t>plt.title</w:t>
      </w:r>
      <w:proofErr w:type="spellEnd"/>
      <w:r>
        <w:rPr>
          <w:color w:val="000000"/>
        </w:rPr>
        <w:t>(</w:t>
      </w:r>
      <w:r>
        <w:rPr>
          <w:b/>
          <w:bCs/>
          <w:color w:val="008000"/>
        </w:rPr>
        <w:t>'netezire'</w:t>
      </w:r>
      <w:r>
        <w:rPr>
          <w:color w:val="000000"/>
        </w:rPr>
        <w:t>)</w:t>
      </w:r>
      <w:r>
        <w:rPr>
          <w:color w:val="000000"/>
        </w:rPr>
        <w:br/>
      </w:r>
      <w:r>
        <w:rPr>
          <w:i/>
          <w:iCs/>
          <w:color w:val="808080"/>
        </w:rPr>
        <w:t>#</w:t>
      </w:r>
      <w:proofErr w:type="spellStart"/>
      <w:r>
        <w:rPr>
          <w:i/>
          <w:iCs/>
          <w:color w:val="808080"/>
        </w:rPr>
        <w:t>plt.subplot</w:t>
      </w:r>
      <w:proofErr w:type="spellEnd"/>
      <w:r>
        <w:rPr>
          <w:i/>
          <w:iCs/>
          <w:color w:val="808080"/>
        </w:rPr>
        <w:t xml:space="preserve">(4,3,11), </w:t>
      </w:r>
      <w:proofErr w:type="spellStart"/>
      <w:r>
        <w:rPr>
          <w:i/>
          <w:iCs/>
          <w:color w:val="808080"/>
        </w:rPr>
        <w:t>plt.imshow</w:t>
      </w:r>
      <w:proofErr w:type="spellEnd"/>
      <w:r>
        <w:rPr>
          <w:i/>
          <w:iCs/>
          <w:color w:val="808080"/>
        </w:rPr>
        <w:t>(hull1,'gray'),</w:t>
      </w:r>
      <w:proofErr w:type="spellStart"/>
      <w:r>
        <w:rPr>
          <w:i/>
          <w:iCs/>
          <w:color w:val="808080"/>
        </w:rPr>
        <w:t>plt.title</w:t>
      </w:r>
      <w:proofErr w:type="spellEnd"/>
      <w:r>
        <w:rPr>
          <w:i/>
          <w:iCs/>
          <w:color w:val="808080"/>
        </w:rPr>
        <w:t>('</w:t>
      </w:r>
      <w:proofErr w:type="spellStart"/>
      <w:r>
        <w:rPr>
          <w:i/>
          <w:iCs/>
          <w:color w:val="808080"/>
        </w:rPr>
        <w:t>invelitoare</w:t>
      </w:r>
      <w:proofErr w:type="spellEnd"/>
      <w:r>
        <w:rPr>
          <w:i/>
          <w:iCs/>
          <w:color w:val="808080"/>
        </w:rPr>
        <w:t xml:space="preserve"> convexa')</w:t>
      </w:r>
      <w:r>
        <w:rPr>
          <w:i/>
          <w:iCs/>
          <w:color w:val="808080"/>
        </w:rPr>
        <w:br/>
      </w:r>
      <w:proofErr w:type="spellStart"/>
      <w:r>
        <w:rPr>
          <w:color w:val="000000"/>
        </w:rPr>
        <w:t>plt.show</w:t>
      </w:r>
      <w:proofErr w:type="spellEnd"/>
      <w:r>
        <w:rPr>
          <w:color w:val="000000"/>
        </w:rPr>
        <w:t>()</w:t>
      </w:r>
      <w:r>
        <w:rPr>
          <w:color w:val="000000"/>
        </w:rPr>
        <w:br/>
        <w:t>cv2.waitKey()</w:t>
      </w:r>
      <w:r>
        <w:rPr>
          <w:color w:val="000000"/>
        </w:rPr>
        <w:br/>
        <w:t>cv2.destroyAllWindows()</w:t>
      </w:r>
    </w:p>
    <w:p w:rsidR="009C651D" w:rsidRDefault="009C651D" w:rsidP="00173FCE">
      <w:pPr>
        <w:rPr>
          <w:rFonts w:ascii="Times New Roman" w:hAnsi="Times New Roman" w:cs="Times New Roman"/>
          <w:b/>
          <w:sz w:val="24"/>
          <w:szCs w:val="24"/>
        </w:rPr>
      </w:pPr>
    </w:p>
    <w:p w:rsidR="00173FCE" w:rsidRPr="00ED4F86" w:rsidRDefault="00173FCE" w:rsidP="00173FCE">
      <w:pPr>
        <w:rPr>
          <w:rFonts w:ascii="Times New Roman" w:hAnsi="Times New Roman" w:cs="Times New Roman"/>
          <w:b/>
          <w:sz w:val="24"/>
          <w:szCs w:val="24"/>
        </w:rPr>
      </w:pPr>
      <w:r w:rsidRPr="00ED4F86">
        <w:rPr>
          <w:rFonts w:ascii="Times New Roman" w:hAnsi="Times New Roman" w:cs="Times New Roman"/>
          <w:b/>
          <w:sz w:val="24"/>
          <w:szCs w:val="24"/>
        </w:rPr>
        <w:t xml:space="preserve">Webografie </w:t>
      </w:r>
    </w:p>
    <w:p w:rsidR="00173FCE" w:rsidRPr="00ED4F86" w:rsidRDefault="00BB5729" w:rsidP="00173FC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hyperlink r:id="rId116" w:history="1">
        <w:r w:rsidR="00173FCE" w:rsidRPr="00ED4F86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</w:rPr>
          <w:t>https://medium.com/analytics-vidhya/skeletonization-in-python-using-opencv-b7fa16867331</w:t>
        </w:r>
      </w:hyperlink>
    </w:p>
    <w:p w:rsidR="00173FCE" w:rsidRPr="00ED4F86" w:rsidRDefault="00BB5729" w:rsidP="00173FC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hyperlink r:id="rId117" w:history="1">
        <w:r w:rsidR="00173FCE" w:rsidRPr="00ED4F86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</w:rPr>
          <w:t>https://scikit-image.org/docs/dev/auto_examples/edges/plot_skeleton.html</w:t>
        </w:r>
      </w:hyperlink>
    </w:p>
    <w:p w:rsidR="00173FCE" w:rsidRPr="00ED4F86" w:rsidRDefault="00BB5729" w:rsidP="00173FC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hyperlink r:id="rId118" w:history="1">
        <w:r w:rsidR="00173FCE" w:rsidRPr="00ED4F86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</w:rPr>
          <w:t>https://www.cse.usf.edu/~r1k/MachineVisionBook/MachineVision.files/MachineVision_Chapter2.pdf</w:t>
        </w:r>
      </w:hyperlink>
    </w:p>
    <w:p w:rsidR="00173FCE" w:rsidRPr="00ED4F86" w:rsidRDefault="00BB5729" w:rsidP="00173FC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hyperlink r:id="rId119" w:history="1">
        <w:r w:rsidR="00173FCE" w:rsidRPr="00ED4F86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</w:rPr>
          <w:t>http://users.utcluj.ro/~igiosan/Resources/PI/L7/PI-L7r.pdf</w:t>
        </w:r>
      </w:hyperlink>
    </w:p>
    <w:p w:rsidR="00173FCE" w:rsidRPr="00ED4F86" w:rsidRDefault="00BB5729" w:rsidP="00173FC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hyperlink r:id="rId120" w:history="1">
        <w:r w:rsidR="00173FCE" w:rsidRPr="00ED4F86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</w:rPr>
          <w:t>https://mctr.mec.upt.ro/wp-content/uploads/2018/12/PrIII_imagini.pdf</w:t>
        </w:r>
      </w:hyperlink>
    </w:p>
    <w:p w:rsidR="00173FCE" w:rsidRPr="00ED4F86" w:rsidRDefault="00BB5729" w:rsidP="00173FCE">
      <w:pPr>
        <w:pStyle w:val="ListParagraph"/>
        <w:numPr>
          <w:ilvl w:val="0"/>
          <w:numId w:val="1"/>
        </w:numPr>
        <w:rPr>
          <w:rStyle w:val="Hyperlink"/>
          <w:rFonts w:ascii="Times New Roman" w:hAnsi="Times New Roman" w:cs="Times New Roman"/>
          <w:color w:val="000000" w:themeColor="text1"/>
        </w:rPr>
      </w:pPr>
      <w:hyperlink r:id="rId121" w:history="1">
        <w:r w:rsidR="00173FCE" w:rsidRPr="00ED4F86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</w:rPr>
          <w:t>https://www.cse.usf.edu/~r1k/MachineVisionBook/MachineVision.files/MachineVision_Chapter3.pdf</w:t>
        </w:r>
      </w:hyperlink>
    </w:p>
    <w:p w:rsidR="00173FCE" w:rsidRPr="00ED4F86" w:rsidRDefault="00BB5729" w:rsidP="00173FCE">
      <w:pPr>
        <w:pStyle w:val="ListParagraph"/>
        <w:numPr>
          <w:ilvl w:val="0"/>
          <w:numId w:val="1"/>
        </w:numPr>
        <w:rPr>
          <w:rStyle w:val="Hyperlink"/>
          <w:rFonts w:ascii="Times New Roman" w:hAnsi="Times New Roman" w:cs="Times New Roman"/>
          <w:color w:val="000000" w:themeColor="text1"/>
        </w:rPr>
      </w:pPr>
      <w:hyperlink r:id="rId122" w:history="1">
        <w:r w:rsidR="00173FCE" w:rsidRPr="00ED4F86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</w:rPr>
          <w:t>https://www.cse.usf.edu/~r1k/MachineVisionBook/MachineVision.files/MachineVision_Chapter4.pdf</w:t>
        </w:r>
      </w:hyperlink>
    </w:p>
    <w:p w:rsidR="00173FCE" w:rsidRPr="00ED4F86" w:rsidRDefault="00BB5729" w:rsidP="00173FCE">
      <w:pPr>
        <w:pStyle w:val="ListParagraph"/>
        <w:numPr>
          <w:ilvl w:val="0"/>
          <w:numId w:val="1"/>
        </w:numPr>
        <w:rPr>
          <w:rStyle w:val="Hyperlink"/>
          <w:rFonts w:ascii="Times New Roman" w:hAnsi="Times New Roman" w:cs="Times New Roman"/>
          <w:color w:val="000000" w:themeColor="text1"/>
        </w:rPr>
      </w:pPr>
      <w:hyperlink r:id="rId123" w:history="1">
        <w:r w:rsidR="00173FCE" w:rsidRPr="00ED4F86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</w:rPr>
          <w:t>https://www.cse.usf.edu/~r1k/MachineVisionBook/MachineVision.files/MachineVision_Chapter5.pdf</w:t>
        </w:r>
      </w:hyperlink>
    </w:p>
    <w:p w:rsidR="00173FCE" w:rsidRPr="00ED4F86" w:rsidRDefault="00BB5729" w:rsidP="00173FCE">
      <w:pPr>
        <w:pStyle w:val="ListParagraph"/>
        <w:numPr>
          <w:ilvl w:val="0"/>
          <w:numId w:val="1"/>
        </w:numPr>
        <w:rPr>
          <w:rStyle w:val="Hyperlink"/>
          <w:rFonts w:ascii="Times New Roman" w:hAnsi="Times New Roman" w:cs="Times New Roman"/>
          <w:color w:val="000000" w:themeColor="text1"/>
        </w:rPr>
      </w:pPr>
      <w:hyperlink r:id="rId124" w:history="1">
        <w:r w:rsidR="00173FCE" w:rsidRPr="00ED4F86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</w:rPr>
          <w:t>https://www.cse.usf.edu/~r1k/MachineVisionBook/MachineVision.files/MachineVision_Chapter6.pdf</w:t>
        </w:r>
      </w:hyperlink>
    </w:p>
    <w:p w:rsidR="00173FCE" w:rsidRPr="00ED4F86" w:rsidRDefault="00BB5729" w:rsidP="00173FCE">
      <w:pPr>
        <w:pStyle w:val="ListParagraph"/>
        <w:numPr>
          <w:ilvl w:val="0"/>
          <w:numId w:val="1"/>
        </w:numPr>
        <w:rPr>
          <w:rStyle w:val="Hyperlink"/>
          <w:color w:val="000000" w:themeColor="text1"/>
        </w:rPr>
      </w:pPr>
      <w:hyperlink r:id="rId125" w:history="1">
        <w:r w:rsidR="00173FCE" w:rsidRPr="00ED4F86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</w:rPr>
          <w:t>https://www.cse.usf.edu/~r1k/MachineVisionBook/MachineVision.files/MachineVision_Chapter7.pdf</w:t>
        </w:r>
      </w:hyperlink>
    </w:p>
    <w:p w:rsidR="00173FCE" w:rsidRPr="00ED4F86" w:rsidRDefault="00BB5729" w:rsidP="00173FCE">
      <w:pPr>
        <w:pStyle w:val="ListParagraph"/>
        <w:numPr>
          <w:ilvl w:val="0"/>
          <w:numId w:val="1"/>
        </w:numPr>
        <w:rPr>
          <w:rStyle w:val="Hyperlink"/>
          <w:color w:val="000000" w:themeColor="text1"/>
        </w:rPr>
      </w:pPr>
      <w:hyperlink r:id="rId126" w:history="1">
        <w:r w:rsidR="00173FCE" w:rsidRPr="00ED4F86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</w:rPr>
          <w:t>https://medium.com/analytics-vidhya/skeletonization-in-python-using-opencv-b7fa16867331</w:t>
        </w:r>
      </w:hyperlink>
    </w:p>
    <w:p w:rsidR="00173FCE" w:rsidRPr="00ED4F86" w:rsidRDefault="00BB5729" w:rsidP="00173FCE">
      <w:pPr>
        <w:pStyle w:val="ListParagraph"/>
        <w:numPr>
          <w:ilvl w:val="0"/>
          <w:numId w:val="1"/>
        </w:numPr>
        <w:rPr>
          <w:rStyle w:val="Hyperlink"/>
          <w:rFonts w:ascii="Times New Roman" w:hAnsi="Times New Roman" w:cs="Times New Roman"/>
          <w:color w:val="000000" w:themeColor="text1"/>
          <w:sz w:val="24"/>
          <w:szCs w:val="24"/>
        </w:rPr>
      </w:pPr>
      <w:hyperlink r:id="rId127" w:history="1">
        <w:r w:rsidR="00173FCE" w:rsidRPr="00ED4F86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</w:rPr>
          <w:t>http://users.utcluj.ro/~igiosan/teaching_pi.html</w:t>
        </w:r>
      </w:hyperlink>
    </w:p>
    <w:p w:rsidR="00173FCE" w:rsidRPr="00173FCE" w:rsidRDefault="00BB5729" w:rsidP="00173FCE">
      <w:pPr>
        <w:pStyle w:val="ListParagraph"/>
        <w:numPr>
          <w:ilvl w:val="0"/>
          <w:numId w:val="1"/>
        </w:numPr>
        <w:rPr>
          <w:rStyle w:val="Hyperlink"/>
          <w:color w:val="000000" w:themeColor="text1"/>
        </w:rPr>
      </w:pPr>
      <w:hyperlink r:id="rId128" w:history="1">
        <w:r w:rsidR="00173FCE" w:rsidRPr="00ED4F86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</w:rPr>
          <w:t>https://pythonmana.com/2022/140/202205202055225092.html</w:t>
        </w:r>
      </w:hyperlink>
    </w:p>
    <w:p w:rsidR="00173FCE" w:rsidRPr="007E1209" w:rsidRDefault="00BB5729" w:rsidP="00173FCE">
      <w:pPr>
        <w:pStyle w:val="ListParagraph"/>
        <w:numPr>
          <w:ilvl w:val="0"/>
          <w:numId w:val="1"/>
        </w:numPr>
        <w:rPr>
          <w:color w:val="000000" w:themeColor="text1"/>
          <w:u w:val="single"/>
        </w:rPr>
      </w:pPr>
      <w:hyperlink r:id="rId129" w:anchor="rectangle" w:history="1">
        <w:r w:rsidR="007E1209" w:rsidRPr="002F5A0A">
          <w:rPr>
            <w:rStyle w:val="Hyperlink"/>
            <w:rFonts w:ascii="Times New Roman" w:hAnsi="Times New Roman" w:cs="Times New Roman"/>
            <w:sz w:val="24"/>
            <w:szCs w:val="24"/>
          </w:rPr>
          <w:t>https://code.adonline.id.au/structuring-elements-in-python/#rectangle</w:t>
        </w:r>
      </w:hyperlink>
    </w:p>
    <w:p w:rsidR="007E1209" w:rsidRPr="007E1209" w:rsidRDefault="00BB5729" w:rsidP="007E120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hyperlink r:id="rId130" w:history="1">
        <w:r w:rsidR="007E1209" w:rsidRPr="00ED4F86">
          <w:rPr>
            <w:rStyle w:val="Hyperlink"/>
          </w:rPr>
          <w:t>TAPAI_BIonescu_M7_morfologie.pdf</w:t>
        </w:r>
      </w:hyperlink>
    </w:p>
    <w:p w:rsidR="007E1209" w:rsidRPr="00173FCE" w:rsidRDefault="007E1209" w:rsidP="007E1209">
      <w:pPr>
        <w:pStyle w:val="ListParagraph"/>
        <w:rPr>
          <w:color w:val="000000" w:themeColor="text1"/>
          <w:u w:val="single"/>
        </w:rPr>
      </w:pPr>
    </w:p>
    <w:p w:rsidR="00020CFD" w:rsidRPr="00173FCE" w:rsidRDefault="00020CFD" w:rsidP="00173FCE"/>
    <w:sectPr w:rsidR="00020CFD" w:rsidRPr="00173FCE">
      <w:headerReference w:type="default" r:id="rId131"/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A569E" w:rsidRDefault="00CA569E" w:rsidP="00934284">
      <w:pPr>
        <w:spacing w:after="0" w:line="240" w:lineRule="auto"/>
      </w:pPr>
      <w:r>
        <w:separator/>
      </w:r>
    </w:p>
  </w:endnote>
  <w:endnote w:type="continuationSeparator" w:id="0">
    <w:p w:rsidR="00CA569E" w:rsidRDefault="00CA569E" w:rsidP="009342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Forte">
    <w:panose1 w:val="03060902040502070203"/>
    <w:charset w:val="00"/>
    <w:family w:val="script"/>
    <w:pitch w:val="variable"/>
    <w:sig w:usb0="00000003" w:usb1="00000000" w:usb2="00000000" w:usb3="00000000" w:csb0="00000001" w:csb1="00000000"/>
  </w:font>
  <w:font w:name="Helvetica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A569E" w:rsidRDefault="00CA569E" w:rsidP="00934284">
      <w:pPr>
        <w:spacing w:after="0" w:line="240" w:lineRule="auto"/>
      </w:pPr>
      <w:r>
        <w:separator/>
      </w:r>
    </w:p>
  </w:footnote>
  <w:footnote w:type="continuationSeparator" w:id="0">
    <w:p w:rsidR="00CA569E" w:rsidRDefault="00CA569E" w:rsidP="00934284">
      <w:pPr>
        <w:spacing w:after="0" w:line="240" w:lineRule="auto"/>
      </w:pPr>
      <w:r>
        <w:continuationSeparator/>
      </w:r>
    </w:p>
  </w:footnote>
  <w:footnote w:id="1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Pe ce tipuri de imagini se aplica metodele morfologiei matematice?</w:t>
      </w:r>
    </w:p>
  </w:footnote>
  <w:footnote w:id="2">
    <w:p w:rsidR="00BB5729" w:rsidRPr="001B7D0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rPr>
          <w:lang w:val="en-US"/>
        </w:rPr>
        <w:t>Ca sunt principalele opera</w:t>
      </w:r>
      <w:r>
        <w:t>ții morfologice?</w:t>
      </w:r>
    </w:p>
  </w:footnote>
  <w:footnote w:id="3">
    <w:p w:rsidR="00BB5729" w:rsidRPr="00ED4F86" w:rsidRDefault="00BB5729" w:rsidP="00173FCE">
      <w:pPr>
        <w:pStyle w:val="FootnoteText"/>
        <w:rPr>
          <w:lang w:val="en-US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val="en-US"/>
        </w:rPr>
        <w:t>Care sunt argumentele unei operatii morfologice?</w:t>
      </w:r>
    </w:p>
  </w:footnote>
  <w:footnote w:id="4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Din ce tipuri de elemente este formată o imagine digitală?</w:t>
      </w:r>
    </w:p>
  </w:footnote>
  <w:footnote w:id="5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Ce valori au pixelii în urma operației de binarizare?</w:t>
      </w:r>
    </w:p>
  </w:footnote>
  <w:footnote w:id="6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Definiți elementul structural.</w:t>
      </w:r>
    </w:p>
  </w:footnote>
  <w:footnote w:id="7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Definiți operația de dilatare.</w:t>
      </w:r>
    </w:p>
  </w:footnote>
  <w:footnote w:id="8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Enumerați proprietățile operației de dilatare.</w:t>
      </w:r>
    </w:p>
  </w:footnote>
  <w:footnote w:id="9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Rolul operației de eroziune</w:t>
      </w:r>
    </w:p>
  </w:footnote>
  <w:footnote w:id="10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Din ce operații este formată operația de deschidere?</w:t>
      </w:r>
    </w:p>
  </w:footnote>
  <w:footnote w:id="11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Din ce operații este formată operația de închidere?</w:t>
      </w:r>
    </w:p>
  </w:footnote>
  <w:footnote w:id="12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Definiți gradientul morfologic.</w:t>
      </w:r>
    </w:p>
  </w:footnote>
  <w:footnote w:id="13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Definiți conturul interior</w:t>
      </w:r>
    </w:p>
  </w:footnote>
  <w:footnote w:id="14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Definiți conturul Exterior</w:t>
      </w:r>
    </w:p>
  </w:footnote>
  <w:footnote w:id="15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Definiți transformarea Black Hat</w:t>
      </w:r>
    </w:p>
  </w:footnote>
  <w:footnote w:id="16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Definiți transformarea Top- Hat</w:t>
      </w:r>
    </w:p>
  </w:footnote>
  <w:footnote w:id="17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Care este scopl folosirii Definiți transformării Hit-or-Miss</w:t>
      </w:r>
    </w:p>
  </w:footnote>
  <w:footnote w:id="18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Definiți scheletonizarea</w:t>
      </w:r>
    </w:p>
  </w:footnote>
  <w:footnote w:id="19">
    <w:p w:rsidR="00BB5729" w:rsidRDefault="00BB5729" w:rsidP="00173FCE">
      <w:pPr>
        <w:pStyle w:val="FootnoteText"/>
      </w:pPr>
      <w:r>
        <w:rPr>
          <w:rStyle w:val="FootnoteReference"/>
        </w:rPr>
        <w:footnoteRef/>
      </w:r>
      <w:r>
        <w:t xml:space="preserve"> Operațiile de urmărire, recunoaștere pot fi realizate prin procesul de </w:t>
      </w:r>
      <w:r w:rsidRPr="00970A95">
        <w:t>scheletonizare?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5729" w:rsidRPr="00534148" w:rsidRDefault="00BB5729" w:rsidP="00532C49">
    <w:pPr>
      <w:pStyle w:val="Header"/>
      <w:jc w:val="center"/>
      <w:rPr>
        <w:rFonts w:ascii="Times New Roman" w:hAnsi="Times New Roman" w:cs="Times New Roman"/>
        <w:b/>
        <w:sz w:val="24"/>
        <w:szCs w:val="24"/>
      </w:rPr>
    </w:pPr>
    <w:r w:rsidRPr="00534148">
      <w:rPr>
        <w:rFonts w:ascii="Times New Roman" w:hAnsi="Times New Roman" w:cs="Times New Roman"/>
        <w:b/>
        <w:sz w:val="24"/>
        <w:szCs w:val="24"/>
        <w:lang w:eastAsia="ro-RO"/>
      </w:rPr>
      <w:drawing>
        <wp:anchor distT="0" distB="0" distL="114300" distR="114300" simplePos="0" relativeHeight="251659264" behindDoc="0" locked="0" layoutInCell="1" allowOverlap="1" wp14:anchorId="1B5CA434" wp14:editId="4C142CD1">
          <wp:simplePos x="0" y="0"/>
          <wp:positionH relativeFrom="column">
            <wp:posOffset>1703705</wp:posOffset>
          </wp:positionH>
          <wp:positionV relativeFrom="paragraph">
            <wp:posOffset>1270</wp:posOffset>
          </wp:positionV>
          <wp:extent cx="1688465" cy="260350"/>
          <wp:effectExtent l="0" t="0" r="6985" b="6350"/>
          <wp:wrapThrough wrapText="bothSides">
            <wp:wrapPolygon edited="0">
              <wp:start x="0" y="0"/>
              <wp:lineTo x="0" y="20546"/>
              <wp:lineTo x="21446" y="20546"/>
              <wp:lineTo x="21446" y="0"/>
              <wp:lineTo x="0" y="0"/>
            </wp:wrapPolygon>
          </wp:wrapThrough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python-logo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88465" cy="26035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534148">
      <w:rPr>
        <w:rFonts w:ascii="Times New Roman" w:hAnsi="Times New Roman" w:cs="Times New Roman"/>
        <w:b/>
        <w:sz w:val="24"/>
        <w:szCs w:val="24"/>
        <w:lang w:eastAsia="ro-RO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D08242B" wp14:editId="7C606214">
              <wp:simplePos x="0" y="0"/>
              <wp:positionH relativeFrom="column">
                <wp:posOffset>-639445</wp:posOffset>
              </wp:positionH>
              <wp:positionV relativeFrom="paragraph">
                <wp:posOffset>407670</wp:posOffset>
              </wp:positionV>
              <wp:extent cx="6902450" cy="0"/>
              <wp:effectExtent l="0" t="19050" r="317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902450" cy="0"/>
                      </a:xfrm>
                      <a:prstGeom prst="line">
                        <a:avLst/>
                      </a:prstGeom>
                      <a:ln w="38100" cmpd="thickThin">
                        <a:solidFill>
                          <a:srgbClr val="0070C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803D966" id="Straight Connector 11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0.35pt,32.1pt" to="493.15pt,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" strokecolor="#0070c0" strokeweight="3pt">
              <v:stroke linestyle="thickThin" joinstyle="miter"/>
            </v:line>
          </w:pict>
        </mc:Fallback>
      </mc:AlternateContent>
    </w:r>
    <w:r w:rsidRPr="00534148">
      <w:rPr>
        <w:rFonts w:ascii="Times New Roman" w:hAnsi="Times New Roman" w:cs="Times New Roman"/>
        <w:b/>
        <w:sz w:val="24"/>
        <w:szCs w:val="24"/>
      </w:rPr>
      <w:t>Prelucrarea imaginilor                        Conf. dr.mat. Simona Moldovanu</w:t>
    </w:r>
  </w:p>
  <w:p w:rsidR="00BB5729" w:rsidRDefault="00BB5729" w:rsidP="00532C49">
    <w:pPr>
      <w:pStyle w:val="Header"/>
    </w:pPr>
  </w:p>
  <w:p w:rsidR="00BB5729" w:rsidRDefault="00BB572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EF5E72"/>
    <w:multiLevelType w:val="hybridMultilevel"/>
    <w:tmpl w:val="1F78A2EC"/>
    <w:lvl w:ilvl="0" w:tplc="0418000F">
      <w:start w:val="1"/>
      <w:numFmt w:val="decimal"/>
      <w:lvlText w:val="%1.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F57B85"/>
    <w:multiLevelType w:val="hybridMultilevel"/>
    <w:tmpl w:val="FB3CEFBC"/>
    <w:lvl w:ilvl="0" w:tplc="2FEA848E">
      <w:start w:val="1"/>
      <w:numFmt w:val="bullet"/>
      <w:lvlText w:val=""/>
      <w:lvlJc w:val="left"/>
      <w:pPr>
        <w:ind w:left="720" w:hanging="360"/>
      </w:pPr>
      <w:rPr>
        <w:rFonts w:ascii="Wingdings" w:hAnsi="Wingdings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A0B7115"/>
    <w:multiLevelType w:val="hybridMultilevel"/>
    <w:tmpl w:val="3292587E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059E"/>
    <w:rsid w:val="00000B47"/>
    <w:rsid w:val="0001702C"/>
    <w:rsid w:val="00020CFD"/>
    <w:rsid w:val="00037144"/>
    <w:rsid w:val="00064C52"/>
    <w:rsid w:val="00091A7B"/>
    <w:rsid w:val="000952FB"/>
    <w:rsid w:val="00104A58"/>
    <w:rsid w:val="0011261F"/>
    <w:rsid w:val="001156BE"/>
    <w:rsid w:val="00125564"/>
    <w:rsid w:val="001602A9"/>
    <w:rsid w:val="00167D13"/>
    <w:rsid w:val="00173FCE"/>
    <w:rsid w:val="001A126C"/>
    <w:rsid w:val="001B314E"/>
    <w:rsid w:val="001B7D09"/>
    <w:rsid w:val="001D6839"/>
    <w:rsid w:val="00211A34"/>
    <w:rsid w:val="00226B78"/>
    <w:rsid w:val="00236894"/>
    <w:rsid w:val="0024198F"/>
    <w:rsid w:val="00250A49"/>
    <w:rsid w:val="00272893"/>
    <w:rsid w:val="00292014"/>
    <w:rsid w:val="002932E9"/>
    <w:rsid w:val="00293585"/>
    <w:rsid w:val="002E1F61"/>
    <w:rsid w:val="002E7C48"/>
    <w:rsid w:val="002F2EC3"/>
    <w:rsid w:val="00316E4A"/>
    <w:rsid w:val="00341AE4"/>
    <w:rsid w:val="00343D84"/>
    <w:rsid w:val="0034609D"/>
    <w:rsid w:val="003616AA"/>
    <w:rsid w:val="003B1273"/>
    <w:rsid w:val="003C576B"/>
    <w:rsid w:val="00440B3B"/>
    <w:rsid w:val="00450006"/>
    <w:rsid w:val="00450943"/>
    <w:rsid w:val="004563AD"/>
    <w:rsid w:val="00474F70"/>
    <w:rsid w:val="00482E7C"/>
    <w:rsid w:val="004A2EF2"/>
    <w:rsid w:val="004B76E5"/>
    <w:rsid w:val="004C5A70"/>
    <w:rsid w:val="004D00E0"/>
    <w:rsid w:val="004D369E"/>
    <w:rsid w:val="004F3906"/>
    <w:rsid w:val="00505143"/>
    <w:rsid w:val="00532C49"/>
    <w:rsid w:val="00545140"/>
    <w:rsid w:val="00567815"/>
    <w:rsid w:val="005938BA"/>
    <w:rsid w:val="005A040F"/>
    <w:rsid w:val="005A059E"/>
    <w:rsid w:val="005D03B3"/>
    <w:rsid w:val="005E6E42"/>
    <w:rsid w:val="005F5C80"/>
    <w:rsid w:val="00612B47"/>
    <w:rsid w:val="00613D86"/>
    <w:rsid w:val="0062117B"/>
    <w:rsid w:val="00665511"/>
    <w:rsid w:val="00665BD9"/>
    <w:rsid w:val="00666405"/>
    <w:rsid w:val="00671AD1"/>
    <w:rsid w:val="006764E2"/>
    <w:rsid w:val="006B6143"/>
    <w:rsid w:val="006B737C"/>
    <w:rsid w:val="006E4525"/>
    <w:rsid w:val="007316E3"/>
    <w:rsid w:val="00734E79"/>
    <w:rsid w:val="0078350C"/>
    <w:rsid w:val="007A76AD"/>
    <w:rsid w:val="007B323E"/>
    <w:rsid w:val="007E1209"/>
    <w:rsid w:val="007F64E1"/>
    <w:rsid w:val="00816B7B"/>
    <w:rsid w:val="00837251"/>
    <w:rsid w:val="00841727"/>
    <w:rsid w:val="008573D6"/>
    <w:rsid w:val="00870D7B"/>
    <w:rsid w:val="008B52CD"/>
    <w:rsid w:val="008C00B1"/>
    <w:rsid w:val="00904441"/>
    <w:rsid w:val="00933624"/>
    <w:rsid w:val="00934284"/>
    <w:rsid w:val="009412B0"/>
    <w:rsid w:val="00970A95"/>
    <w:rsid w:val="00987442"/>
    <w:rsid w:val="009A77C8"/>
    <w:rsid w:val="009B6188"/>
    <w:rsid w:val="009C4379"/>
    <w:rsid w:val="009C651D"/>
    <w:rsid w:val="00A24932"/>
    <w:rsid w:val="00A32E89"/>
    <w:rsid w:val="00A34B79"/>
    <w:rsid w:val="00A378F3"/>
    <w:rsid w:val="00A444F0"/>
    <w:rsid w:val="00AA173E"/>
    <w:rsid w:val="00AA4A1C"/>
    <w:rsid w:val="00AA7803"/>
    <w:rsid w:val="00AF0FB1"/>
    <w:rsid w:val="00B0296B"/>
    <w:rsid w:val="00B0750E"/>
    <w:rsid w:val="00B149E0"/>
    <w:rsid w:val="00B65879"/>
    <w:rsid w:val="00B72C1D"/>
    <w:rsid w:val="00B81017"/>
    <w:rsid w:val="00B827A4"/>
    <w:rsid w:val="00B97A2F"/>
    <w:rsid w:val="00BB5729"/>
    <w:rsid w:val="00BC363F"/>
    <w:rsid w:val="00BE6BBD"/>
    <w:rsid w:val="00C27321"/>
    <w:rsid w:val="00C60C49"/>
    <w:rsid w:val="00C71FF0"/>
    <w:rsid w:val="00C80798"/>
    <w:rsid w:val="00C83647"/>
    <w:rsid w:val="00CA569E"/>
    <w:rsid w:val="00CE5A1F"/>
    <w:rsid w:val="00CF3BB5"/>
    <w:rsid w:val="00CF618B"/>
    <w:rsid w:val="00D26EFE"/>
    <w:rsid w:val="00D70604"/>
    <w:rsid w:val="00D8766B"/>
    <w:rsid w:val="00D972EE"/>
    <w:rsid w:val="00D97535"/>
    <w:rsid w:val="00DC2874"/>
    <w:rsid w:val="00DE038A"/>
    <w:rsid w:val="00E72E06"/>
    <w:rsid w:val="00E77BC3"/>
    <w:rsid w:val="00E81359"/>
    <w:rsid w:val="00EA05E4"/>
    <w:rsid w:val="00EA15A5"/>
    <w:rsid w:val="00ED4F86"/>
    <w:rsid w:val="00EF6CA8"/>
    <w:rsid w:val="00F11C8B"/>
    <w:rsid w:val="00F42EAC"/>
    <w:rsid w:val="00F450FE"/>
    <w:rsid w:val="00F50EE7"/>
    <w:rsid w:val="00F864EA"/>
    <w:rsid w:val="00FA66DC"/>
    <w:rsid w:val="00FD530E"/>
    <w:rsid w:val="00FF4E8E"/>
    <w:rsid w:val="00FF7A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915FEC8-9FAC-44C0-B5A6-642152B5EB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ro-RO"/>
    </w:rPr>
  </w:style>
  <w:style w:type="paragraph" w:styleId="Heading3">
    <w:name w:val="heading 3"/>
    <w:basedOn w:val="Normal"/>
    <w:link w:val="Heading3Char"/>
    <w:uiPriority w:val="9"/>
    <w:qFormat/>
    <w:rsid w:val="00F42EA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noProof w:val="0"/>
      <w:sz w:val="27"/>
      <w:szCs w:val="27"/>
      <w:lang w:eastAsia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91A7B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764E2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F450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3428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4284"/>
    <w:rPr>
      <w:noProof/>
      <w:lang w:val="ro-RO"/>
    </w:rPr>
  </w:style>
  <w:style w:type="paragraph" w:styleId="Footer">
    <w:name w:val="footer"/>
    <w:basedOn w:val="Normal"/>
    <w:link w:val="FooterChar"/>
    <w:uiPriority w:val="99"/>
    <w:unhideWhenUsed/>
    <w:rsid w:val="0093428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4284"/>
    <w:rPr>
      <w:noProof/>
      <w:lang w:val="ro-RO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77B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noProof w:val="0"/>
      <w:sz w:val="20"/>
      <w:szCs w:val="20"/>
      <w:lang w:eastAsia="ro-RO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77BC3"/>
    <w:rPr>
      <w:rFonts w:ascii="Courier New" w:eastAsia="Times New Roman" w:hAnsi="Courier New" w:cs="Courier New"/>
      <w:sz w:val="20"/>
      <w:szCs w:val="20"/>
      <w:lang w:val="ro-RO" w:eastAsia="ro-RO"/>
    </w:rPr>
  </w:style>
  <w:style w:type="character" w:styleId="PlaceholderText">
    <w:name w:val="Placeholder Text"/>
    <w:basedOn w:val="DefaultParagraphFont"/>
    <w:uiPriority w:val="99"/>
    <w:semiHidden/>
    <w:rsid w:val="00E77BC3"/>
    <w:rPr>
      <w:color w:val="808080"/>
    </w:rPr>
  </w:style>
  <w:style w:type="character" w:customStyle="1" w:styleId="Heading3Char">
    <w:name w:val="Heading 3 Char"/>
    <w:basedOn w:val="DefaultParagraphFont"/>
    <w:link w:val="Heading3"/>
    <w:uiPriority w:val="9"/>
    <w:rsid w:val="00F42EAC"/>
    <w:rPr>
      <w:rFonts w:ascii="Times New Roman" w:eastAsia="Times New Roman" w:hAnsi="Times New Roman" w:cs="Times New Roman"/>
      <w:b/>
      <w:bCs/>
      <w:sz w:val="27"/>
      <w:szCs w:val="27"/>
      <w:lang w:val="ro-RO" w:eastAsia="ro-RO"/>
    </w:rPr>
  </w:style>
  <w:style w:type="paragraph" w:styleId="ListParagraph">
    <w:name w:val="List Paragraph"/>
    <w:basedOn w:val="Normal"/>
    <w:uiPriority w:val="34"/>
    <w:qFormat/>
    <w:rsid w:val="00D972EE"/>
    <w:pPr>
      <w:ind w:left="720"/>
      <w:contextualSpacing/>
    </w:pPr>
  </w:style>
  <w:style w:type="paragraph" w:customStyle="1" w:styleId="first">
    <w:name w:val="first"/>
    <w:basedOn w:val="Normal"/>
    <w:rsid w:val="00532C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  <w:lang w:eastAsia="ro-RO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01702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1702C"/>
    <w:rPr>
      <w:noProof/>
      <w:sz w:val="20"/>
      <w:szCs w:val="20"/>
      <w:lang w:val="ro-RO"/>
    </w:rPr>
  </w:style>
  <w:style w:type="character" w:styleId="FootnoteReference">
    <w:name w:val="footnote reference"/>
    <w:basedOn w:val="DefaultParagraphFont"/>
    <w:uiPriority w:val="99"/>
    <w:semiHidden/>
    <w:unhideWhenUsed/>
    <w:rsid w:val="0001702C"/>
    <w:rPr>
      <w:vertAlign w:val="superscript"/>
    </w:rPr>
  </w:style>
  <w:style w:type="paragraph" w:styleId="NormalWeb">
    <w:name w:val="Normal (Web)"/>
    <w:basedOn w:val="Normal"/>
    <w:uiPriority w:val="99"/>
    <w:semiHidden/>
    <w:unhideWhenUsed/>
    <w:rsid w:val="009412B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  <w:lang w:eastAsia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36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4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66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97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9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4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21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06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88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97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003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41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4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9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56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5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33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5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41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12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2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0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56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37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46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5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s://scikit-image.org/docs/dev/auto_examples/edges/plot_skeleton.html" TargetMode="External"/><Relationship Id="rId21" Type="http://schemas.openxmlformats.org/officeDocument/2006/relationships/image" Target="media/image9.png"/><Relationship Id="rId42" Type="http://schemas.openxmlformats.org/officeDocument/2006/relationships/oleObject" Target="embeddings/oleObject7.bin"/><Relationship Id="rId63" Type="http://schemas.openxmlformats.org/officeDocument/2006/relationships/image" Target="media/image43.png"/><Relationship Id="rId84" Type="http://schemas.openxmlformats.org/officeDocument/2006/relationships/image" Target="media/image64.png"/><Relationship Id="rId16" Type="http://schemas.openxmlformats.org/officeDocument/2006/relationships/image" Target="media/image5.wmf"/><Relationship Id="rId107" Type="http://schemas.openxmlformats.org/officeDocument/2006/relationships/image" Target="media/image80.png"/><Relationship Id="rId11" Type="http://schemas.openxmlformats.org/officeDocument/2006/relationships/oleObject" Target="embeddings/oleObject1.bin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53" Type="http://schemas.openxmlformats.org/officeDocument/2006/relationships/oleObject" Target="embeddings/oleObject12.bin"/><Relationship Id="rId58" Type="http://schemas.openxmlformats.org/officeDocument/2006/relationships/image" Target="media/image38.png"/><Relationship Id="rId74" Type="http://schemas.openxmlformats.org/officeDocument/2006/relationships/image" Target="media/image54.png"/><Relationship Id="rId79" Type="http://schemas.openxmlformats.org/officeDocument/2006/relationships/image" Target="media/image59.png"/><Relationship Id="rId102" Type="http://schemas.openxmlformats.org/officeDocument/2006/relationships/oleObject" Target="embeddings/oleObject18.bin"/><Relationship Id="rId123" Type="http://schemas.openxmlformats.org/officeDocument/2006/relationships/hyperlink" Target="https://www.cse.usf.edu/~r1k/MachineVisionBook/MachineVision.files/MachineVision_Chapter5.pdf" TargetMode="External"/><Relationship Id="rId128" Type="http://schemas.openxmlformats.org/officeDocument/2006/relationships/hyperlink" Target="https://pythonmana.com/2022/140/202205202055225092.html" TargetMode="External"/><Relationship Id="rId5" Type="http://schemas.openxmlformats.org/officeDocument/2006/relationships/webSettings" Target="webSettings.xml"/><Relationship Id="rId90" Type="http://schemas.openxmlformats.org/officeDocument/2006/relationships/oleObject" Target="embeddings/oleObject13.bin"/><Relationship Id="rId95" Type="http://schemas.openxmlformats.org/officeDocument/2006/relationships/oleObject" Target="embeddings/oleObject15.bin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43" Type="http://schemas.openxmlformats.org/officeDocument/2006/relationships/image" Target="media/image28.wmf"/><Relationship Id="rId48" Type="http://schemas.openxmlformats.org/officeDocument/2006/relationships/oleObject" Target="embeddings/oleObject10.bin"/><Relationship Id="rId64" Type="http://schemas.openxmlformats.org/officeDocument/2006/relationships/image" Target="media/image44.png"/><Relationship Id="rId69" Type="http://schemas.openxmlformats.org/officeDocument/2006/relationships/image" Target="media/image49.png"/><Relationship Id="rId113" Type="http://schemas.openxmlformats.org/officeDocument/2006/relationships/image" Target="media/image85.wmf"/><Relationship Id="rId118" Type="http://schemas.openxmlformats.org/officeDocument/2006/relationships/hyperlink" Target="https://www.cse.usf.edu/~r1k/MachineVisionBook/MachineVision.files/MachineVision_Chapter2.pdf" TargetMode="External"/><Relationship Id="rId134" Type="http://schemas.openxmlformats.org/officeDocument/2006/relationships/customXml" Target="../customXml/item2.xml"/><Relationship Id="rId80" Type="http://schemas.openxmlformats.org/officeDocument/2006/relationships/image" Target="media/image60.png"/><Relationship Id="rId85" Type="http://schemas.openxmlformats.org/officeDocument/2006/relationships/image" Target="media/image65.png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59" Type="http://schemas.openxmlformats.org/officeDocument/2006/relationships/image" Target="media/image39.png"/><Relationship Id="rId103" Type="http://schemas.openxmlformats.org/officeDocument/2006/relationships/image" Target="media/image77.wmf"/><Relationship Id="rId108" Type="http://schemas.openxmlformats.org/officeDocument/2006/relationships/image" Target="media/image81.png"/><Relationship Id="rId124" Type="http://schemas.openxmlformats.org/officeDocument/2006/relationships/hyperlink" Target="https://www.cse.usf.edu/~r1k/MachineVisionBook/MachineVision.files/MachineVision_Chapter6.pdf" TargetMode="External"/><Relationship Id="rId129" Type="http://schemas.openxmlformats.org/officeDocument/2006/relationships/hyperlink" Target="https://code.adonline.id.au/structuring-elements-in-python/" TargetMode="External"/><Relationship Id="rId54" Type="http://schemas.openxmlformats.org/officeDocument/2006/relationships/image" Target="media/image34.png"/><Relationship Id="rId70" Type="http://schemas.openxmlformats.org/officeDocument/2006/relationships/image" Target="media/image50.png"/><Relationship Id="rId75" Type="http://schemas.openxmlformats.org/officeDocument/2006/relationships/image" Target="media/image55.png"/><Relationship Id="rId91" Type="http://schemas.openxmlformats.org/officeDocument/2006/relationships/image" Target="media/image70.png"/><Relationship Id="rId96" Type="http://schemas.openxmlformats.org/officeDocument/2006/relationships/image" Target="media/image7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49" Type="http://schemas.openxmlformats.org/officeDocument/2006/relationships/image" Target="media/image31.wmf"/><Relationship Id="rId114" Type="http://schemas.openxmlformats.org/officeDocument/2006/relationships/oleObject" Target="embeddings/oleObject21.bin"/><Relationship Id="rId119" Type="http://schemas.openxmlformats.org/officeDocument/2006/relationships/hyperlink" Target="http://users.utcluj.ro/~igiosan/Resources/PI/L7/PI-L7r.pdf" TargetMode="External"/><Relationship Id="rId44" Type="http://schemas.openxmlformats.org/officeDocument/2006/relationships/oleObject" Target="embeddings/oleObject8.bin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81" Type="http://schemas.openxmlformats.org/officeDocument/2006/relationships/image" Target="media/image61.png"/><Relationship Id="rId86" Type="http://schemas.openxmlformats.org/officeDocument/2006/relationships/image" Target="media/image66.png"/><Relationship Id="rId130" Type="http://schemas.openxmlformats.org/officeDocument/2006/relationships/hyperlink" Target="file:///D:/2020/~cursuri/~curs_PI_Python/B_ionescu/TAPAI_BIonescu_M7_morfologie.pdf" TargetMode="External"/><Relationship Id="rId135" Type="http://schemas.openxmlformats.org/officeDocument/2006/relationships/customXml" Target="../customXml/item3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39" Type="http://schemas.openxmlformats.org/officeDocument/2006/relationships/image" Target="media/image26.wmf"/><Relationship Id="rId109" Type="http://schemas.openxmlformats.org/officeDocument/2006/relationships/image" Target="media/image82.png"/><Relationship Id="rId34" Type="http://schemas.openxmlformats.org/officeDocument/2006/relationships/image" Target="media/image21.png"/><Relationship Id="rId50" Type="http://schemas.openxmlformats.org/officeDocument/2006/relationships/oleObject" Target="embeddings/oleObject11.bin"/><Relationship Id="rId55" Type="http://schemas.openxmlformats.org/officeDocument/2006/relationships/image" Target="media/image35.png"/><Relationship Id="rId76" Type="http://schemas.openxmlformats.org/officeDocument/2006/relationships/image" Target="media/image56.png"/><Relationship Id="rId97" Type="http://schemas.openxmlformats.org/officeDocument/2006/relationships/oleObject" Target="embeddings/oleObject16.bin"/><Relationship Id="rId104" Type="http://schemas.openxmlformats.org/officeDocument/2006/relationships/oleObject" Target="embeddings/oleObject19.bin"/><Relationship Id="rId120" Type="http://schemas.openxmlformats.org/officeDocument/2006/relationships/hyperlink" Target="https://mctr.mec.upt.ro/wp-content/uploads/2018/12/PrIII_imagini.pdf" TargetMode="External"/><Relationship Id="rId125" Type="http://schemas.openxmlformats.org/officeDocument/2006/relationships/hyperlink" Target="https://www.cse.usf.edu/~r1k/MachineVisionBook/MachineVision.files/MachineVision_Chapter7.pdf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51.png"/><Relationship Id="rId92" Type="http://schemas.openxmlformats.org/officeDocument/2006/relationships/image" Target="media/image71.wmf"/><Relationship Id="rId2" Type="http://schemas.openxmlformats.org/officeDocument/2006/relationships/numbering" Target="numbering.xml"/><Relationship Id="rId29" Type="http://schemas.openxmlformats.org/officeDocument/2006/relationships/image" Target="media/image17.png"/><Relationship Id="rId24" Type="http://schemas.openxmlformats.org/officeDocument/2006/relationships/image" Target="media/image12.png"/><Relationship Id="rId40" Type="http://schemas.openxmlformats.org/officeDocument/2006/relationships/oleObject" Target="embeddings/oleObject6.bin"/><Relationship Id="rId45" Type="http://schemas.openxmlformats.org/officeDocument/2006/relationships/image" Target="media/image29.wmf"/><Relationship Id="rId66" Type="http://schemas.openxmlformats.org/officeDocument/2006/relationships/image" Target="media/image46.png"/><Relationship Id="rId87" Type="http://schemas.openxmlformats.org/officeDocument/2006/relationships/image" Target="media/image67.png"/><Relationship Id="rId110" Type="http://schemas.openxmlformats.org/officeDocument/2006/relationships/image" Target="media/image83.png"/><Relationship Id="rId115" Type="http://schemas.openxmlformats.org/officeDocument/2006/relationships/image" Target="media/image86.png"/><Relationship Id="rId131" Type="http://schemas.openxmlformats.org/officeDocument/2006/relationships/header" Target="header1.xml"/><Relationship Id="rId136" Type="http://schemas.openxmlformats.org/officeDocument/2006/relationships/customXml" Target="../customXml/item4.xml"/><Relationship Id="rId61" Type="http://schemas.openxmlformats.org/officeDocument/2006/relationships/image" Target="media/image41.png"/><Relationship Id="rId82" Type="http://schemas.openxmlformats.org/officeDocument/2006/relationships/image" Target="media/image62.png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30" Type="http://schemas.openxmlformats.org/officeDocument/2006/relationships/image" Target="media/image18.wmf"/><Relationship Id="rId35" Type="http://schemas.openxmlformats.org/officeDocument/2006/relationships/image" Target="media/image22.png"/><Relationship Id="rId56" Type="http://schemas.openxmlformats.org/officeDocument/2006/relationships/image" Target="media/image36.png"/><Relationship Id="rId77" Type="http://schemas.openxmlformats.org/officeDocument/2006/relationships/image" Target="media/image57.png"/><Relationship Id="rId100" Type="http://schemas.openxmlformats.org/officeDocument/2006/relationships/oleObject" Target="embeddings/oleObject17.bin"/><Relationship Id="rId105" Type="http://schemas.openxmlformats.org/officeDocument/2006/relationships/image" Target="media/image78.png"/><Relationship Id="rId126" Type="http://schemas.openxmlformats.org/officeDocument/2006/relationships/hyperlink" Target="https://medium.com/analytics-vidhya/skeletonization-in-python-using-opencv-b7fa16867331" TargetMode="External"/><Relationship Id="rId8" Type="http://schemas.openxmlformats.org/officeDocument/2006/relationships/image" Target="media/image1.png"/><Relationship Id="rId51" Type="http://schemas.openxmlformats.org/officeDocument/2006/relationships/image" Target="media/image32.png"/><Relationship Id="rId72" Type="http://schemas.openxmlformats.org/officeDocument/2006/relationships/image" Target="media/image52.png"/><Relationship Id="rId93" Type="http://schemas.openxmlformats.org/officeDocument/2006/relationships/oleObject" Target="embeddings/oleObject14.bin"/><Relationship Id="rId98" Type="http://schemas.openxmlformats.org/officeDocument/2006/relationships/image" Target="media/image74.png"/><Relationship Id="rId121" Type="http://schemas.openxmlformats.org/officeDocument/2006/relationships/hyperlink" Target="https://www.cse.usf.edu/~r1k/MachineVisionBook/MachineVision.files/MachineVision_Chapter3.pdf" TargetMode="External"/><Relationship Id="rId3" Type="http://schemas.openxmlformats.org/officeDocument/2006/relationships/styles" Target="styles.xml"/><Relationship Id="rId25" Type="http://schemas.openxmlformats.org/officeDocument/2006/relationships/image" Target="media/image13.png"/><Relationship Id="rId46" Type="http://schemas.openxmlformats.org/officeDocument/2006/relationships/oleObject" Target="embeddings/oleObject9.bin"/><Relationship Id="rId67" Type="http://schemas.openxmlformats.org/officeDocument/2006/relationships/image" Target="media/image47.png"/><Relationship Id="rId116" Type="http://schemas.openxmlformats.org/officeDocument/2006/relationships/hyperlink" Target="https://medium.com/analytics-vidhya/skeletonization-in-python-using-opencv-b7fa16867331" TargetMode="External"/><Relationship Id="rId20" Type="http://schemas.openxmlformats.org/officeDocument/2006/relationships/image" Target="media/image8.png"/><Relationship Id="rId41" Type="http://schemas.openxmlformats.org/officeDocument/2006/relationships/image" Target="media/image27.wmf"/><Relationship Id="rId62" Type="http://schemas.openxmlformats.org/officeDocument/2006/relationships/image" Target="media/image42.png"/><Relationship Id="rId83" Type="http://schemas.openxmlformats.org/officeDocument/2006/relationships/image" Target="media/image63.png"/><Relationship Id="rId88" Type="http://schemas.openxmlformats.org/officeDocument/2006/relationships/image" Target="media/image68.png"/><Relationship Id="rId111" Type="http://schemas.openxmlformats.org/officeDocument/2006/relationships/image" Target="media/image84.wmf"/><Relationship Id="rId132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23.png"/><Relationship Id="rId57" Type="http://schemas.openxmlformats.org/officeDocument/2006/relationships/image" Target="media/image37.png"/><Relationship Id="rId106" Type="http://schemas.openxmlformats.org/officeDocument/2006/relationships/image" Target="media/image79.png"/><Relationship Id="rId127" Type="http://schemas.openxmlformats.org/officeDocument/2006/relationships/hyperlink" Target="http://users.utcluj.ro/~igiosan/teaching_pi.html" TargetMode="External"/><Relationship Id="rId10" Type="http://schemas.openxmlformats.org/officeDocument/2006/relationships/image" Target="media/image2.wmf"/><Relationship Id="rId31" Type="http://schemas.openxmlformats.org/officeDocument/2006/relationships/oleObject" Target="embeddings/oleObject5.bin"/><Relationship Id="rId52" Type="http://schemas.openxmlformats.org/officeDocument/2006/relationships/image" Target="media/image33.wmf"/><Relationship Id="rId73" Type="http://schemas.openxmlformats.org/officeDocument/2006/relationships/image" Target="media/image53.png"/><Relationship Id="rId78" Type="http://schemas.openxmlformats.org/officeDocument/2006/relationships/image" Target="media/image58.png"/><Relationship Id="rId94" Type="http://schemas.openxmlformats.org/officeDocument/2006/relationships/image" Target="media/image72.wmf"/><Relationship Id="rId99" Type="http://schemas.openxmlformats.org/officeDocument/2006/relationships/image" Target="media/image75.wmf"/><Relationship Id="rId101" Type="http://schemas.openxmlformats.org/officeDocument/2006/relationships/image" Target="media/image76.wmf"/><Relationship Id="rId122" Type="http://schemas.openxmlformats.org/officeDocument/2006/relationships/hyperlink" Target="https://www.cse.usf.edu/~r1k/MachineVisionBook/MachineVision.files/MachineVision_Chapter4.pdf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scikit-image.org/docs/stable/api/skimage.data.html" TargetMode="External"/><Relationship Id="rId26" Type="http://schemas.openxmlformats.org/officeDocument/2006/relationships/image" Target="media/image14.png"/><Relationship Id="rId47" Type="http://schemas.openxmlformats.org/officeDocument/2006/relationships/image" Target="media/image30.wmf"/><Relationship Id="rId68" Type="http://schemas.openxmlformats.org/officeDocument/2006/relationships/image" Target="media/image48.png"/><Relationship Id="rId89" Type="http://schemas.openxmlformats.org/officeDocument/2006/relationships/image" Target="media/image69.wmf"/><Relationship Id="rId112" Type="http://schemas.openxmlformats.org/officeDocument/2006/relationships/oleObject" Target="embeddings/oleObject20.bin"/><Relationship Id="rId133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C40726FC0CDA34EB3850DF6EF42A4D1" ma:contentTypeVersion="10" ma:contentTypeDescription="Create a new document." ma:contentTypeScope="" ma:versionID="d45da1f9f02cd542bdf169db96ed0d53">
  <xsd:schema xmlns:xsd="http://www.w3.org/2001/XMLSchema" xmlns:xs="http://www.w3.org/2001/XMLSchema" xmlns:p="http://schemas.microsoft.com/office/2006/metadata/properties" xmlns:ns2="a93d6949-6413-4f3b-bdaf-71d476ca7c02" xmlns:ns3="ef7cdb9a-1946-49da-9657-bb7d1ce4e067" targetNamespace="http://schemas.microsoft.com/office/2006/metadata/properties" ma:root="true" ma:fieldsID="e3ecc3e69195b049a266c829fba5fae9" ns2:_="" ns3:_="">
    <xsd:import namespace="a93d6949-6413-4f3b-bdaf-71d476ca7c02"/>
    <xsd:import namespace="ef7cdb9a-1946-49da-9657-bb7d1ce4e06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3d6949-6413-4f3b-bdaf-71d476ca7c0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2" nillable="true" ma:taxonomy="true" ma:internalName="lcf76f155ced4ddcb4097134ff3c332f" ma:taxonomyFieldName="MediaServiceImageTags" ma:displayName="Image Tags" ma:readOnly="false" ma:fieldId="{5cf76f15-5ced-4ddc-b409-7134ff3c332f}" ma:taxonomyMulti="true" ma:sspId="8cc70c95-2729-48d4-b598-f5cf3cd2859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f7cdb9a-1946-49da-9657-bb7d1ce4e067" elementFormDefault="qualified">
    <xsd:import namespace="http://schemas.microsoft.com/office/2006/documentManagement/types"/>
    <xsd:import namespace="http://schemas.microsoft.com/office/infopath/2007/PartnerControls"/>
    <xsd:element name="TaxCatchAll" ma:index="13" nillable="true" ma:displayName="Taxonomy Catch All Column" ma:hidden="true" ma:list="{3634d6d9-056b-4315-848c-fa77a9fb698b}" ma:internalName="TaxCatchAll" ma:showField="CatchAllData" ma:web="ef7cdb9a-1946-49da-9657-bb7d1ce4e06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a93d6949-6413-4f3b-bdaf-71d476ca7c02">
      <Terms xmlns="http://schemas.microsoft.com/office/infopath/2007/PartnerControls"/>
    </lcf76f155ced4ddcb4097134ff3c332f>
    <TaxCatchAll xmlns="ef7cdb9a-1946-49da-9657-bb7d1ce4e067" xsi:nil="true"/>
  </documentManagement>
</p:properties>
</file>

<file path=customXml/itemProps1.xml><?xml version="1.0" encoding="utf-8"?>
<ds:datastoreItem xmlns:ds="http://schemas.openxmlformats.org/officeDocument/2006/customXml" ds:itemID="{4FD56316-D58B-4790-AF60-ABCA1276CE6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B1942FE-ED13-4E3C-8DC9-ED643B1D895C}"/>
</file>

<file path=customXml/itemProps3.xml><?xml version="1.0" encoding="utf-8"?>
<ds:datastoreItem xmlns:ds="http://schemas.openxmlformats.org/officeDocument/2006/customXml" ds:itemID="{6F604451-FA38-4D9A-B61A-3D2E48E59335}"/>
</file>

<file path=customXml/itemProps4.xml><?xml version="1.0" encoding="utf-8"?>
<ds:datastoreItem xmlns:ds="http://schemas.openxmlformats.org/officeDocument/2006/customXml" ds:itemID="{835C83BE-6EC9-4669-AA3E-3EB5BC5EDF9D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27</TotalTime>
  <Pages>28</Pages>
  <Words>4420</Words>
  <Characters>25638</Characters>
  <Application>Microsoft Office Word</Application>
  <DocSecurity>0</DocSecurity>
  <Lines>213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56</cp:revision>
  <dcterms:created xsi:type="dcterms:W3CDTF">2020-07-27T09:20:00Z</dcterms:created>
  <dcterms:modified xsi:type="dcterms:W3CDTF">2023-10-23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C40726FC0CDA34EB3850DF6EF42A4D1</vt:lpwstr>
  </property>
</Properties>
</file>